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A232E1" w14:textId="01B65700" w:rsidR="00C77A0E" w:rsidRDefault="00800605" w:rsidP="00D872BA">
      <w:pPr>
        <w:jc w:val="center"/>
        <w:rPr>
          <w:rFonts w:ascii="Times New Roman" w:hAnsi="Times New Roman" w:cs="Times New Roman"/>
          <w:sz w:val="36"/>
          <w:szCs w:val="36"/>
        </w:rPr>
      </w:pPr>
      <w:r w:rsidRPr="00D872BA">
        <w:rPr>
          <w:rFonts w:ascii="Times New Roman" w:hAnsi="Times New Roman" w:cs="Times New Roman"/>
          <w:sz w:val="36"/>
          <w:szCs w:val="36"/>
        </w:rPr>
        <w:t>Report</w:t>
      </w:r>
      <w:r w:rsidR="00D872BA">
        <w:rPr>
          <w:rFonts w:ascii="Times New Roman" w:hAnsi="Times New Roman" w:cs="Times New Roman"/>
          <w:sz w:val="36"/>
          <w:szCs w:val="36"/>
        </w:rPr>
        <w:t xml:space="preserve"> of Coursework Assignment</w:t>
      </w:r>
    </w:p>
    <w:p w14:paraId="4B345239" w14:textId="631D380C" w:rsidR="00D872BA" w:rsidRPr="00D872BA" w:rsidRDefault="00D872BA" w:rsidP="00D872BA">
      <w:pPr>
        <w:jc w:val="center"/>
        <w:rPr>
          <w:rFonts w:ascii="Times New Roman" w:hAnsi="Times New Roman" w:cs="Times New Roman"/>
          <w:sz w:val="28"/>
          <w:szCs w:val="28"/>
        </w:rPr>
      </w:pPr>
      <w:r w:rsidRPr="00D872BA">
        <w:rPr>
          <w:rFonts w:ascii="Times New Roman" w:hAnsi="Times New Roman" w:cs="Times New Roman"/>
          <w:sz w:val="28"/>
          <w:szCs w:val="28"/>
        </w:rPr>
        <w:t>Jingran Fu</w:t>
      </w:r>
    </w:p>
    <w:p w14:paraId="3116BF93" w14:textId="7B617DBF" w:rsidR="00800605" w:rsidRPr="00D872BA" w:rsidRDefault="00BC41DE" w:rsidP="00D872BA">
      <w:pPr>
        <w:pStyle w:val="1"/>
        <w:rPr>
          <w:rFonts w:ascii="Times New Roman" w:hAnsi="Times New Roman" w:cs="Times New Roman"/>
          <w:color w:val="auto"/>
        </w:rPr>
      </w:pPr>
      <w:bookmarkStart w:id="0" w:name="OLE_LINK4"/>
      <w:r w:rsidRPr="00D872BA">
        <w:rPr>
          <w:rFonts w:ascii="Times New Roman" w:hAnsi="Times New Roman" w:cs="Times New Roman"/>
          <w:color w:val="auto"/>
        </w:rPr>
        <w:t>Overview</w:t>
      </w:r>
    </w:p>
    <w:bookmarkEnd w:id="0"/>
    <w:p w14:paraId="6621F76E" w14:textId="77777777" w:rsidR="005061A0" w:rsidRDefault="005061A0"/>
    <w:p w14:paraId="083C4CD2" w14:textId="0E32B911" w:rsidR="002E04A0" w:rsidRDefault="002E04A0">
      <w:r>
        <w:t xml:space="preserve">This report will cover the solutions of question 2.1. There are </w:t>
      </w:r>
      <w:r w:rsidR="00DB556A">
        <w:t>six</w:t>
      </w:r>
      <w:r>
        <w:t xml:space="preserve"> sub-questions</w:t>
      </w:r>
      <w:r w:rsidR="00DB556A">
        <w:t>.</w:t>
      </w:r>
      <w:r>
        <w:t xml:space="preserve"> </w:t>
      </w:r>
      <w:r w:rsidR="00DB556A">
        <w:t>T</w:t>
      </w:r>
      <w:r>
        <w:t>he first three are related to</w:t>
      </w:r>
      <w:r w:rsidR="00F36832">
        <w:t xml:space="preserve"> </w:t>
      </w:r>
      <w:r w:rsidR="00F36832">
        <w:rPr>
          <w:rFonts w:ascii="Arial" w:hAnsi="Arial" w:cs="Arial"/>
          <w:color w:val="333333"/>
          <w:sz w:val="20"/>
          <w:szCs w:val="20"/>
        </w:rPr>
        <w:t>Discrete Cosine Transform(DCT)</w:t>
      </w:r>
      <w:r>
        <w:t>, where DCT is used to process the original pictures. After this procedure</w:t>
      </w:r>
      <w:r w:rsidR="001460A0">
        <w:t>,</w:t>
      </w:r>
      <w:r w:rsidR="0071751A">
        <w:t xml:space="preserve"> </w:t>
      </w:r>
      <w:r w:rsidR="00C33A08">
        <w:t>a threshold</w:t>
      </w:r>
      <w:r w:rsidR="001460A0">
        <w:t xml:space="preserve"> is set to filter the matrix so that some </w:t>
      </w:r>
      <w:r w:rsidR="00EE7770">
        <w:t>high frequency</w:t>
      </w:r>
      <w:r w:rsidR="001460A0">
        <w:t xml:space="preserve"> values can be replaced with “0”. To compress the picture the filtered matrix will be coded by Run </w:t>
      </w:r>
      <w:r w:rsidR="005D5BDF">
        <w:t xml:space="preserve">Length </w:t>
      </w:r>
      <w:r w:rsidR="00DC2420">
        <w:t>Enc</w:t>
      </w:r>
      <w:r w:rsidR="005D5BDF">
        <w:t>oding(RL</w:t>
      </w:r>
      <w:r w:rsidR="00DC2420">
        <w:t>E</w:t>
      </w:r>
      <w:r w:rsidR="005D5BDF">
        <w:t>).</w:t>
      </w:r>
    </w:p>
    <w:p w14:paraId="6A491953" w14:textId="77777777" w:rsidR="004675F5" w:rsidRDefault="005D5BDF">
      <w:r>
        <w:t xml:space="preserve">Question 4,5 are related </w:t>
      </w:r>
      <w:r w:rsidR="00F53BFA">
        <w:t>with Gaussian and Laplacian Pyramid</w:t>
      </w:r>
      <w:r w:rsidR="009347F6">
        <w:t xml:space="preserve">, which can also be used to compress the pictures. Similarly, </w:t>
      </w:r>
      <w:r w:rsidR="00DB556A">
        <w:t xml:space="preserve">after a filtered and coded by RLC, the processed pictures will be compressed. Question 6 will compare the performance of these two compression methods through the </w:t>
      </w:r>
      <w:r w:rsidR="00DB556A" w:rsidRPr="00604E33">
        <w:t>rate-distortion curves. Besides, some critical analysis will be given at this part.</w:t>
      </w:r>
      <w:r w:rsidR="00DB556A">
        <w:t xml:space="preserve"> </w:t>
      </w:r>
    </w:p>
    <w:p w14:paraId="58B946A7" w14:textId="3ED76610" w:rsidR="005D5BDF" w:rsidRDefault="004675F5">
      <w:r>
        <w:t>Among all m files, the Question12, Question3 and Question45 are</w:t>
      </w:r>
      <w:r w:rsidR="004508EC">
        <w:t xml:space="preserve"> </w:t>
      </w:r>
      <w:r>
        <w:t>the main function of this course work. At the beginning of these th</w:t>
      </w:r>
      <w:r w:rsidR="00604E33">
        <w:t>ree</w:t>
      </w:r>
      <w:r>
        <w:t xml:space="preserve"> files</w:t>
      </w:r>
      <w:r w:rsidR="00604E33">
        <w:t>,</w:t>
      </w:r>
      <w:r w:rsidR="009405A5">
        <w:t xml:space="preserve"> </w:t>
      </w:r>
      <w:r w:rsidR="00604E33">
        <w:t xml:space="preserve">a </w:t>
      </w:r>
      <w:proofErr w:type="spellStart"/>
      <w:r w:rsidR="00604E33">
        <w:t>workpath</w:t>
      </w:r>
      <w:proofErr w:type="spellEnd"/>
      <w:r w:rsidR="00604E33">
        <w:t xml:space="preserve"> is given, which should be modified before running. Besides some detail explanations are given in the code.</w:t>
      </w:r>
      <w:r w:rsidR="00BE16AE">
        <w:t xml:space="preserve"> </w:t>
      </w:r>
      <w:r w:rsidR="004508EC">
        <w:t xml:space="preserve"> </w:t>
      </w:r>
    </w:p>
    <w:p w14:paraId="74F7D141" w14:textId="77777777" w:rsidR="006C5A2F" w:rsidRDefault="006C5A2F"/>
    <w:p w14:paraId="5B2DEB3C" w14:textId="0477CB9D" w:rsidR="00BC41DE" w:rsidRDefault="00BC41DE" w:rsidP="00D872BA">
      <w:pPr>
        <w:pStyle w:val="1"/>
        <w:rPr>
          <w:rFonts w:ascii="Times New Roman" w:hAnsi="Times New Roman" w:cs="Times New Roman"/>
          <w:color w:val="auto"/>
        </w:rPr>
      </w:pPr>
      <w:r w:rsidRPr="00D872BA">
        <w:rPr>
          <w:rFonts w:ascii="Times New Roman" w:hAnsi="Times New Roman" w:cs="Times New Roman"/>
          <w:color w:val="auto"/>
        </w:rPr>
        <w:t>Method2.1.1</w:t>
      </w:r>
    </w:p>
    <w:p w14:paraId="02CAE85B" w14:textId="77777777" w:rsidR="00D23CA7" w:rsidRPr="00D23CA7" w:rsidRDefault="00D23CA7" w:rsidP="00D23CA7"/>
    <w:p w14:paraId="115E64FF" w14:textId="3D40A5E1" w:rsidR="0063149B" w:rsidRDefault="0063149B" w:rsidP="00D872BA">
      <w:pPr>
        <w:pStyle w:val="2"/>
        <w:rPr>
          <w:rFonts w:ascii="Times New Roman" w:hAnsi="Times New Roman" w:cs="Times New Roman"/>
          <w:color w:val="auto"/>
        </w:rPr>
      </w:pPr>
      <w:r w:rsidRPr="00D872BA">
        <w:rPr>
          <w:rFonts w:ascii="Times New Roman" w:hAnsi="Times New Roman" w:cs="Times New Roman"/>
          <w:color w:val="auto"/>
        </w:rPr>
        <w:t>Question1 &amp; Question2</w:t>
      </w:r>
    </w:p>
    <w:p w14:paraId="742872C4" w14:textId="77777777" w:rsidR="00D23CA7" w:rsidRPr="00D23CA7" w:rsidRDefault="00D23CA7" w:rsidP="00D23CA7"/>
    <w:p w14:paraId="6AC2CB88" w14:textId="55B2D1F0" w:rsidR="00D872BA" w:rsidRPr="00D23CA7" w:rsidRDefault="00D23CA7" w:rsidP="00D23CA7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Explanation</w:t>
      </w:r>
      <w:r w:rsidR="00D872BA" w:rsidRPr="00D23CA7">
        <w:rPr>
          <w:b/>
          <w:sz w:val="24"/>
          <w:szCs w:val="24"/>
        </w:rPr>
        <w:t xml:space="preserve"> of</w:t>
      </w:r>
      <w:r>
        <w:rPr>
          <w:b/>
          <w:sz w:val="24"/>
          <w:szCs w:val="24"/>
        </w:rPr>
        <w:t xml:space="preserve"> the</w:t>
      </w:r>
      <w:r w:rsidR="00D872BA" w:rsidRPr="00D23CA7">
        <w:rPr>
          <w:b/>
          <w:sz w:val="24"/>
          <w:szCs w:val="24"/>
        </w:rPr>
        <w:t xml:space="preserve"> method</w:t>
      </w:r>
    </w:p>
    <w:p w14:paraId="5C652936" w14:textId="35C1011B" w:rsidR="00497696" w:rsidRDefault="00BC41DE">
      <w:pPr>
        <w:rPr>
          <w:rFonts w:ascii="Arial" w:hAnsi="Arial" w:cs="Arial"/>
          <w:color w:val="333333"/>
          <w:sz w:val="20"/>
          <w:szCs w:val="20"/>
        </w:rPr>
      </w:pPr>
      <w:r>
        <w:t xml:space="preserve">In </w:t>
      </w:r>
      <w:r w:rsidR="00D872BA">
        <w:t>Question1</w:t>
      </w:r>
      <w:r>
        <w:t xml:space="preserve">, DCT is used </w:t>
      </w:r>
      <w:r w:rsidR="009C4B31">
        <w:t xml:space="preserve">to </w:t>
      </w:r>
      <w:r w:rsidR="00007D85">
        <w:t xml:space="preserve">process the </w:t>
      </w:r>
      <w:r w:rsidR="009C4B31">
        <w:t>original pictures</w:t>
      </w:r>
      <w:bookmarkStart w:id="1" w:name="OLE_LINK3"/>
      <w:r w:rsidR="00D23CA7">
        <w:t>.</w:t>
      </w:r>
      <w:r w:rsidR="00D872BA">
        <w:t xml:space="preserve"> </w:t>
      </w:r>
      <w:r w:rsidR="00497696" w:rsidRPr="00D23CA7">
        <w:t xml:space="preserve">Discrete Cosine Transform(DCT) </w:t>
      </w:r>
      <w:bookmarkEnd w:id="1"/>
      <w:r w:rsidR="00801692" w:rsidRPr="00D23CA7">
        <w:t>can be describe as below:</w:t>
      </w:r>
    </w:p>
    <w:bookmarkStart w:id="2" w:name="MTBlankEqn"/>
    <w:p w14:paraId="2E417D11" w14:textId="3CB070F4" w:rsidR="009C269E" w:rsidRDefault="00420172" w:rsidP="005B30E4">
      <w:pPr>
        <w:jc w:val="center"/>
      </w:pPr>
      <w:r w:rsidRPr="00420172">
        <w:rPr>
          <w:position w:val="-30"/>
        </w:rPr>
        <w:object w:dxaOrig="5480" w:dyaOrig="700" w14:anchorId="42D04E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274pt;height:35pt" o:ole="">
            <v:imagedata r:id="rId5" o:title=""/>
          </v:shape>
          <o:OLEObject Type="Embed" ProgID="Equation.DSMT4" ShapeID="_x0000_i1052" DrawAspect="Content" ObjectID="_1577137605" r:id="rId6"/>
        </w:object>
      </w:r>
      <w:bookmarkEnd w:id="2"/>
    </w:p>
    <w:p w14:paraId="2A41A1C4" w14:textId="77777777" w:rsidR="00801692" w:rsidRDefault="00801692" w:rsidP="005B30E4">
      <w:pPr>
        <w:jc w:val="center"/>
      </w:pPr>
      <w:r w:rsidRPr="00801692">
        <w:rPr>
          <w:position w:val="-50"/>
        </w:rPr>
        <w:object w:dxaOrig="1840" w:dyaOrig="1120" w14:anchorId="368DF46C">
          <v:shape id="_x0000_i1042" type="#_x0000_t75" style="width:92pt;height:56pt" o:ole="">
            <v:imagedata r:id="rId7" o:title=""/>
          </v:shape>
          <o:OLEObject Type="Embed" ProgID="Equation.DSMT4" ShapeID="_x0000_i1042" DrawAspect="Content" ObjectID="_1577137606" r:id="rId8"/>
        </w:object>
      </w:r>
    </w:p>
    <w:p w14:paraId="7538C8FA" w14:textId="7A0009E8" w:rsidR="00F865E8" w:rsidRDefault="00801692">
      <w:r>
        <w:t>In this equation</w:t>
      </w:r>
      <w:r w:rsidR="00A025B5">
        <w:t>,</w:t>
      </w:r>
      <w:r>
        <w:t xml:space="preserve"> </w:t>
      </w:r>
      <w:r w:rsidR="00420172">
        <w:t>N is the size of the picture</w:t>
      </w:r>
      <w:r w:rsidR="00A025B5">
        <w:t xml:space="preserve"> (or a N </w:t>
      </w:r>
      <w:proofErr w:type="gramStart"/>
      <w:r w:rsidR="00A025B5">
        <w:t>x</w:t>
      </w:r>
      <w:proofErr w:type="gramEnd"/>
      <w:r w:rsidR="00A025B5">
        <w:t xml:space="preserve"> N Blocks)</w:t>
      </w:r>
      <w:r w:rsidR="00420172">
        <w:t xml:space="preserve"> that need to be transf</w:t>
      </w:r>
      <w:r w:rsidR="0068291C">
        <w:t>ormed</w:t>
      </w:r>
      <w:r w:rsidR="00420172">
        <w:t xml:space="preserve">. </w:t>
      </w:r>
      <w:r w:rsidR="00A025B5">
        <w:t xml:space="preserve">From this equation we can tell that a DCT will put </w:t>
      </w:r>
      <w:r w:rsidR="00EE7770">
        <w:t>low</w:t>
      </w:r>
      <w:r w:rsidR="00A025B5">
        <w:t xml:space="preserve"> frequency information at top-left area of the new matrix while </w:t>
      </w:r>
      <w:r w:rsidR="00EE7770">
        <w:t>the high</w:t>
      </w:r>
      <w:r w:rsidR="00A025B5">
        <w:t xml:space="preserve"> frequency information will be gathered in </w:t>
      </w:r>
      <w:r w:rsidR="00EE7770">
        <w:t>bottom right corner, which will be helpful for</w:t>
      </w:r>
      <w:r w:rsidR="00F865E8">
        <w:t xml:space="preserve"> smoothing or filtering.</w:t>
      </w:r>
      <w:r w:rsidR="00A025B5">
        <w:t xml:space="preserve"> </w:t>
      </w:r>
      <w:r w:rsidR="00420172">
        <w:t xml:space="preserve">In </w:t>
      </w:r>
      <w:proofErr w:type="spellStart"/>
      <w:r w:rsidR="00F865E8">
        <w:t>M</w:t>
      </w:r>
      <w:r w:rsidR="00420172">
        <w:t>atlab</w:t>
      </w:r>
      <w:proofErr w:type="spellEnd"/>
      <w:r w:rsidR="00F865E8">
        <w:t xml:space="preserve">, this equation can </w:t>
      </w:r>
      <w:r w:rsidR="00F865E8">
        <w:lastRenderedPageBreak/>
        <w:t>be transferred as a matrix form:</w:t>
      </w:r>
    </w:p>
    <w:p w14:paraId="3D16C3A8" w14:textId="77777777" w:rsidR="00F865E8" w:rsidRDefault="00F865E8" w:rsidP="005B30E4">
      <w:pPr>
        <w:jc w:val="center"/>
      </w:pPr>
      <w:r w:rsidRPr="00F865E8">
        <w:rPr>
          <w:position w:val="-10"/>
        </w:rPr>
        <w:object w:dxaOrig="2060" w:dyaOrig="360" w14:anchorId="070AB1EA">
          <v:shape id="_x0000_i1056" type="#_x0000_t75" style="width:103pt;height:18pt" o:ole="">
            <v:imagedata r:id="rId9" o:title=""/>
          </v:shape>
          <o:OLEObject Type="Embed" ProgID="Equation.DSMT4" ShapeID="_x0000_i1056" DrawAspect="Content" ObjectID="_1577137607" r:id="rId10"/>
        </w:object>
      </w:r>
    </w:p>
    <w:p w14:paraId="6C3CA445" w14:textId="416AE3C2" w:rsidR="00A214F0" w:rsidRDefault="00A214F0" w:rsidP="005B30E4">
      <w:pPr>
        <w:jc w:val="center"/>
      </w:pPr>
      <w:r w:rsidRPr="00A214F0">
        <w:rPr>
          <w:position w:val="-24"/>
        </w:rPr>
        <w:object w:dxaOrig="3040" w:dyaOrig="620" w14:anchorId="4718AA5E">
          <v:shape id="_x0000_i1068" type="#_x0000_t75" style="width:152pt;height:31pt" o:ole="">
            <v:imagedata r:id="rId11" o:title=""/>
          </v:shape>
          <o:OLEObject Type="Embed" ProgID="Equation.DSMT4" ShapeID="_x0000_i1068" DrawAspect="Content" ObjectID="_1577137608" r:id="rId12"/>
        </w:object>
      </w:r>
    </w:p>
    <w:p w14:paraId="44DBCE68" w14:textId="4A41FABE" w:rsidR="00801692" w:rsidRDefault="00133E57">
      <w:r>
        <w:t>Obviously, the backward DCT will be:</w:t>
      </w:r>
    </w:p>
    <w:p w14:paraId="56E71101" w14:textId="47C73C8E" w:rsidR="001C23C9" w:rsidRDefault="00133E57" w:rsidP="005B30E4">
      <w:pPr>
        <w:jc w:val="center"/>
      </w:pPr>
      <w:r w:rsidRPr="00133E57">
        <w:rPr>
          <w:position w:val="-10"/>
        </w:rPr>
        <w:object w:dxaOrig="2100" w:dyaOrig="360" w14:anchorId="4B85B0A1">
          <v:shape id="_x0000_i1072" type="#_x0000_t75" style="width:105pt;height:18pt" o:ole="">
            <v:imagedata r:id="rId13" o:title=""/>
          </v:shape>
          <o:OLEObject Type="Embed" ProgID="Equation.DSMT4" ShapeID="_x0000_i1072" DrawAspect="Content" ObjectID="_1577137609" r:id="rId14"/>
        </w:object>
      </w:r>
    </w:p>
    <w:p w14:paraId="75AF8D3B" w14:textId="09227010" w:rsidR="00604E33" w:rsidRPr="005B30E4" w:rsidRDefault="00604E33">
      <w:pPr>
        <w:rPr>
          <w:rFonts w:ascii="Arial" w:eastAsia="Times New Roman" w:hAnsi="Arial" w:cs="Arial"/>
          <w:b/>
          <w:bCs/>
          <w:color w:val="000000"/>
          <w:sz w:val="18"/>
          <w:szCs w:val="18"/>
          <w:bdr w:val="none" w:sz="0" w:space="0" w:color="auto" w:frame="1"/>
        </w:rPr>
      </w:pPr>
      <w:r w:rsidRPr="005B30E4">
        <w:rPr>
          <w:rFonts w:ascii="Arial" w:eastAsia="Times New Roman" w:hAnsi="Arial" w:cs="Arial"/>
          <w:b/>
          <w:bCs/>
          <w:color w:val="000000"/>
          <w:sz w:val="18"/>
          <w:szCs w:val="18"/>
          <w:bdr w:val="none" w:sz="0" w:space="0" w:color="auto" w:frame="1"/>
        </w:rPr>
        <w:t>DCT Solution:</w:t>
      </w:r>
    </w:p>
    <w:p w14:paraId="0931C9D1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function</w:t>
      </w: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D=</w:t>
      </w:r>
      <w:proofErr w:type="spell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dctforward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(I)</w:t>
      </w:r>
    </w:p>
    <w:p w14:paraId="56180CA6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 xml:space="preserve">% estimate the size </w:t>
      </w:r>
      <w:proofErr w:type="gramStart"/>
      <w:r w:rsidRPr="00156C0E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of  input</w:t>
      </w:r>
      <w:proofErr w:type="gramEnd"/>
      <w:r w:rsidRPr="00156C0E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 xml:space="preserve"> picture "I"</w:t>
      </w:r>
    </w:p>
    <w:p w14:paraId="73AA1F35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sz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=size(I);</w:t>
      </w:r>
    </w:p>
    <w:p w14:paraId="607C2B77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m=</w:t>
      </w:r>
      <w:proofErr w:type="spellStart"/>
      <w:proofErr w:type="gram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sz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gram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1);</w:t>
      </w:r>
    </w:p>
    <w:p w14:paraId="169C4DC6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DM=zeros(</w:t>
      </w:r>
      <w:proofErr w:type="spellStart"/>
      <w:proofErr w:type="gram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m,m</w:t>
      </w:r>
      <w:proofErr w:type="spellEnd"/>
      <w:proofErr w:type="gram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05605ABB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 xml:space="preserve">%build </w:t>
      </w:r>
      <w:proofErr w:type="spellStart"/>
      <w:r w:rsidRPr="00156C0E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dct</w:t>
      </w:r>
      <w:proofErr w:type="spellEnd"/>
      <w:r w:rsidRPr="00156C0E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 xml:space="preserve"> matrix</w:t>
      </w:r>
    </w:p>
    <w:p w14:paraId="5C857B71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for</w:t>
      </w: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  <w:proofErr w:type="spell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= 0:m-1</w:t>
      </w:r>
    </w:p>
    <w:p w14:paraId="07DD9125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for</w:t>
      </w: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j = 0:m-1</w:t>
      </w:r>
    </w:p>
    <w:p w14:paraId="5A15EBEA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    </w:t>
      </w: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if</w:t>
      </w: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  <w:proofErr w:type="spell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== 0</w:t>
      </w:r>
    </w:p>
    <w:p w14:paraId="1608680C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        DM(i+</w:t>
      </w:r>
      <w:proofErr w:type="gram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1,j</w:t>
      </w:r>
      <w:proofErr w:type="gram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+1) = ((1/m)^0.5)*cos(((2*j+1)*</w:t>
      </w:r>
      <w:proofErr w:type="spell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*pi)/(2*m));</w:t>
      </w:r>
    </w:p>
    <w:p w14:paraId="5B8C4762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    </w:t>
      </w: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lse</w:t>
      </w:r>
    </w:p>
    <w:p w14:paraId="2F9B6F31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        DM(i+</w:t>
      </w:r>
      <w:proofErr w:type="gram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1,j</w:t>
      </w:r>
      <w:proofErr w:type="gram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+1) = ((2/m)^0.5)*cos(((2*j+1)*</w:t>
      </w:r>
      <w:proofErr w:type="spell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*pi)/(2*m));</w:t>
      </w:r>
    </w:p>
    <w:p w14:paraId="7905768D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    </w:t>
      </w: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61A1F190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1CBD0259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1A0FCC6D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 xml:space="preserve">%process </w:t>
      </w:r>
      <w:proofErr w:type="spellStart"/>
      <w:r w:rsidRPr="00156C0E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dct</w:t>
      </w:r>
      <w:proofErr w:type="spellEnd"/>
      <w:r w:rsidRPr="00156C0E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 xml:space="preserve"> transform.</w:t>
      </w:r>
    </w:p>
    <w:p w14:paraId="6B223EFF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D=DM*I</w:t>
      </w:r>
      <w:proofErr w:type="gram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(:,:,</w:t>
      </w:r>
      <w:proofErr w:type="gram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1)*DM';</w:t>
      </w:r>
    </w:p>
    <w:p w14:paraId="1BD7AED4" w14:textId="77777777" w:rsidR="00604E33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</w:pPr>
      <w:r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</w:t>
      </w: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nd</w:t>
      </w:r>
    </w:p>
    <w:p w14:paraId="3C5ACDF6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029C3322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function</w:t>
      </w: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D=</w:t>
      </w:r>
      <w:proofErr w:type="spell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dctbackward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(I)</w:t>
      </w:r>
    </w:p>
    <w:p w14:paraId="3D624DE2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estimate the size of input picture.</w:t>
      </w:r>
    </w:p>
    <w:p w14:paraId="7F52A939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sz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=size(I);</w:t>
      </w:r>
    </w:p>
    <w:p w14:paraId="2132E38C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m=</w:t>
      </w:r>
      <w:proofErr w:type="spellStart"/>
      <w:proofErr w:type="gram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sz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gram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1);</w:t>
      </w:r>
    </w:p>
    <w:p w14:paraId="385044CE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DM=zeros(</w:t>
      </w:r>
      <w:proofErr w:type="spellStart"/>
      <w:proofErr w:type="gram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m,m</w:t>
      </w:r>
      <w:proofErr w:type="spellEnd"/>
      <w:proofErr w:type="gram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7A6C6F98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2D02157A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for</w:t>
      </w: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  <w:proofErr w:type="spell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= 0:m-1</w:t>
      </w:r>
    </w:p>
    <w:p w14:paraId="43FEBB84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for</w:t>
      </w: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j = 0:m-1</w:t>
      </w:r>
    </w:p>
    <w:p w14:paraId="1E6C9AC3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    </w:t>
      </w: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if</w:t>
      </w: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  <w:proofErr w:type="spell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== 0</w:t>
      </w:r>
    </w:p>
    <w:p w14:paraId="4779DC38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        DM(i+</w:t>
      </w:r>
      <w:proofErr w:type="gram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1,j</w:t>
      </w:r>
      <w:proofErr w:type="gram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+1) = ((1/m)^0.5)*cos(((2*j+1)*</w:t>
      </w:r>
      <w:proofErr w:type="spell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*pi)/(2*m));</w:t>
      </w:r>
    </w:p>
    <w:p w14:paraId="29021EB8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    </w:t>
      </w: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lse</w:t>
      </w:r>
    </w:p>
    <w:p w14:paraId="51615288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        DM(i+</w:t>
      </w:r>
      <w:proofErr w:type="gram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1,j</w:t>
      </w:r>
      <w:proofErr w:type="gram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+1) = ((2/m)^0.5)*cos(((2*j+1)*</w:t>
      </w:r>
      <w:proofErr w:type="spell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*pi)/(2*m));</w:t>
      </w:r>
    </w:p>
    <w:p w14:paraId="1DA81582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    </w:t>
      </w: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544DD77E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4950F09D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412B89D5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reconstruct the picture</w:t>
      </w:r>
    </w:p>
    <w:p w14:paraId="3E537F34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D=DM'*I</w:t>
      </w:r>
      <w:proofErr w:type="gramStart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(:,:,</w:t>
      </w:r>
      <w:proofErr w:type="gramEnd"/>
      <w:r w:rsidRPr="00156C0E">
        <w:rPr>
          <w:rFonts w:ascii="Courier New" w:eastAsia="Times New Roman" w:hAnsi="Courier New" w:cs="Courier New"/>
          <w:color w:val="000000"/>
          <w:sz w:val="18"/>
          <w:szCs w:val="18"/>
        </w:rPr>
        <w:t>1)*DM;</w:t>
      </w:r>
    </w:p>
    <w:p w14:paraId="2443CB07" w14:textId="77777777" w:rsidR="00604E33" w:rsidRPr="00156C0E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156C0E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73E12D19" w14:textId="77777777" w:rsidR="00604E33" w:rsidRDefault="00604E33"/>
    <w:p w14:paraId="0B94A8F7" w14:textId="6655D0D3" w:rsidR="001C23C9" w:rsidRDefault="00066EF0">
      <w:r>
        <w:t>“</w:t>
      </w:r>
      <w:r w:rsidR="00ED79EF">
        <w:t>q</w:t>
      </w:r>
      <w:r>
        <w:t>uestion1</w:t>
      </w:r>
      <w:r w:rsidR="006C5A2F">
        <w:t>2</w:t>
      </w:r>
      <w:r>
        <w:t xml:space="preserve">.m” gives a solution of taking </w:t>
      </w:r>
      <w:proofErr w:type="gramStart"/>
      <w:r>
        <w:t>a</w:t>
      </w:r>
      <w:proofErr w:type="gramEnd"/>
      <w:r>
        <w:t xml:space="preserve"> </w:t>
      </w:r>
      <w:r w:rsidR="00604E33">
        <w:t>8</w:t>
      </w:r>
      <w:r w:rsidR="006C5A2F">
        <w:t>x</w:t>
      </w:r>
      <w:r w:rsidR="00604E33">
        <w:t>8</w:t>
      </w:r>
      <w:r w:rsidR="006C5A2F">
        <w:t xml:space="preserve"> </w:t>
      </w:r>
      <w:r>
        <w:t xml:space="preserve">block from input picture and process the </w:t>
      </w:r>
      <w:r>
        <w:lastRenderedPageBreak/>
        <w:t>DCT forward and backward process. Before this file is run, the path should be modified as described in the code.</w:t>
      </w:r>
      <w:r w:rsidR="006C5A2F">
        <w:t xml:space="preserve"> And the value of N can be saved in “size”. Through adding or modifying the value in “size” this method can work for blocks of arbitrary size.</w:t>
      </w:r>
      <w:r w:rsidR="0063149B">
        <w:t xml:space="preserve"> The result of DCT with 8x8, 16x16 and 64x64 blocks are given at the end of this section. </w:t>
      </w:r>
    </w:p>
    <w:p w14:paraId="05391588" w14:textId="71944EDA" w:rsidR="005B30E4" w:rsidRPr="005B30E4" w:rsidRDefault="005B30E4">
      <w:pPr>
        <w:rPr>
          <w:rFonts w:ascii="Arial" w:eastAsia="Times New Roman" w:hAnsi="Arial" w:cs="Arial"/>
          <w:b/>
          <w:bCs/>
          <w:color w:val="000000"/>
          <w:sz w:val="18"/>
          <w:szCs w:val="18"/>
          <w:bdr w:val="none" w:sz="0" w:space="0" w:color="auto" w:frame="1"/>
        </w:rPr>
      </w:pPr>
      <w:r w:rsidRPr="005B30E4">
        <w:rPr>
          <w:rFonts w:ascii="Arial" w:eastAsia="Times New Roman" w:hAnsi="Arial" w:cs="Arial"/>
          <w:b/>
          <w:bCs/>
          <w:color w:val="000000"/>
          <w:sz w:val="18"/>
          <w:szCs w:val="18"/>
          <w:bdr w:val="none" w:sz="0" w:space="0" w:color="auto" w:frame="1"/>
        </w:rPr>
        <w:t>The main function of Question1&amp;2</w:t>
      </w:r>
    </w:p>
    <w:p w14:paraId="2023AA5F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proofErr w:type="gram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addpath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gramEnd"/>
      <w:r w:rsidRPr="002806B0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 xml:space="preserve">'C:\Users\Admin\Desktop\DA\Image and Video </w:t>
      </w:r>
      <w:proofErr w:type="spellStart"/>
      <w:r w:rsidRPr="002806B0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Analysisi</w:t>
      </w:r>
      <w:proofErr w:type="spellEnd"/>
      <w:r w:rsidRPr="002806B0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\coursework\data\'</w:t>
      </w: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134BB4C3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 the path should be modified to real path.</w:t>
      </w:r>
    </w:p>
    <w:p w14:paraId="5A6263CC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mage=</w:t>
      </w: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mread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r w:rsidRPr="002806B0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barbara.bmp'</w:t>
      </w: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0B9B637A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mage=im2double(image);</w:t>
      </w:r>
    </w:p>
    <w:p w14:paraId="6343F50B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 xml:space="preserve">% give </w:t>
      </w:r>
      <w:proofErr w:type="gramStart"/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a  list</w:t>
      </w:r>
      <w:proofErr w:type="gramEnd"/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 xml:space="preserve"> of the size of block.</w:t>
      </w:r>
    </w:p>
    <w:p w14:paraId="411C89E7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size</w:t>
      </w:r>
      <w:proofErr w:type="gram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=[</w:t>
      </w:r>
      <w:proofErr w:type="gram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8,16,64];</w:t>
      </w:r>
    </w:p>
    <w:p w14:paraId="7EE333C3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len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=length(size);</w:t>
      </w:r>
    </w:p>
    <w:p w14:paraId="6D45BFAA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for</w:t>
      </w: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gram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1:length</w:t>
      </w:r>
      <w:proofErr w:type="gram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(size)</w:t>
      </w:r>
    </w:p>
    <w:p w14:paraId="27D6D877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 xml:space="preserve">% take </w:t>
      </w:r>
      <w:proofErr w:type="spellStart"/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nxn</w:t>
      </w:r>
      <w:proofErr w:type="spellEnd"/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 xml:space="preserve"> blocks from input picture.</w:t>
      </w:r>
    </w:p>
    <w:p w14:paraId="783B22DF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n=size(</w:t>
      </w: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0FB5B675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mageblock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=image(</w:t>
      </w:r>
      <w:proofErr w:type="gram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1:n</w:t>
      </w:r>
      <w:proofErr w:type="gram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,1:n);</w:t>
      </w:r>
    </w:p>
    <w:p w14:paraId="49255A47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</w:t>
      </w:r>
      <w:proofErr w:type="spellStart"/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dct</w:t>
      </w:r>
      <w:proofErr w:type="spellEnd"/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 xml:space="preserve"> transform</w:t>
      </w:r>
    </w:p>
    <w:p w14:paraId="39054357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magedct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dctforward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mageblock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19F52983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</w:t>
      </w:r>
      <w:proofErr w:type="spellStart"/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dct</w:t>
      </w:r>
      <w:proofErr w:type="spellEnd"/>
      <w:r w:rsidRPr="002806B0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 xml:space="preserve"> reconstructed</w:t>
      </w:r>
    </w:p>
    <w:p w14:paraId="6D465650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magedctback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dctbackward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magedct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3E6A1F18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subplot(</w:t>
      </w:r>
      <w:proofErr w:type="gram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2,len</w:t>
      </w:r>
      <w:proofErr w:type="gram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,i);</w:t>
      </w:r>
    </w:p>
    <w:p w14:paraId="0837A215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mshow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magedct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5951A23F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title(</w:t>
      </w:r>
      <w:r w:rsidRPr="002806B0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</w:t>
      </w:r>
      <w:proofErr w:type="spellStart"/>
      <w:r w:rsidRPr="002806B0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dctforward</w:t>
      </w:r>
      <w:proofErr w:type="spellEnd"/>
      <w:r w:rsidRPr="002806B0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</w:t>
      </w: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2BCA2195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subplot(</w:t>
      </w:r>
      <w:proofErr w:type="gram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2,len</w:t>
      </w:r>
      <w:proofErr w:type="gram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,len+i);</w:t>
      </w:r>
    </w:p>
    <w:p w14:paraId="04770AAE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mshow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imagedctback</w:t>
      </w:r>
      <w:proofErr w:type="spellEnd"/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65E15581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title(</w:t>
      </w:r>
      <w:r w:rsidRPr="002806B0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</w:t>
      </w:r>
      <w:proofErr w:type="spellStart"/>
      <w:r w:rsidRPr="002806B0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dctbackward</w:t>
      </w:r>
      <w:proofErr w:type="spellEnd"/>
      <w:r w:rsidRPr="002806B0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</w:t>
      </w:r>
      <w:r w:rsidRPr="002806B0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109A1AB8" w14:textId="77777777" w:rsidR="00604E33" w:rsidRPr="002806B0" w:rsidRDefault="00604E33" w:rsidP="00604E33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806B0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4F98CC76" w14:textId="77777777" w:rsidR="00D23CA7" w:rsidRDefault="00604E33" w:rsidP="005B30E4">
      <w:pPr>
        <w:keepNext/>
        <w:jc w:val="center"/>
      </w:pPr>
      <w:bookmarkStart w:id="3" w:name="OLE_LINK13"/>
      <w:r w:rsidRPr="002806B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BA237ED" wp14:editId="13B8ECD6">
            <wp:extent cx="4214813" cy="3161110"/>
            <wp:effectExtent l="0" t="0" r="0" b="1270"/>
            <wp:docPr id="2" name="图片 2" descr="C:\Users\Admin\Desktop\DA\Image and Video Analysisi\coursework\matlab\html\question1_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\Desktop\DA\Image and Video Analysisi\coursework\matlab\html\question1_0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5169" cy="3168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FCB0E" w14:textId="09886A86" w:rsidR="00604E33" w:rsidRDefault="00D23CA7" w:rsidP="00D23CA7">
      <w:pPr>
        <w:pStyle w:val="a5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5B30E4">
        <w:rPr>
          <w:noProof/>
        </w:rPr>
        <w:t>1</w:t>
      </w:r>
      <w:r>
        <w:fldChar w:fldCharType="end"/>
      </w:r>
      <w:r>
        <w:t xml:space="preserve"> the result of DCT with 8x8 16x16 64x64 blocks</w:t>
      </w:r>
    </w:p>
    <w:bookmarkEnd w:id="3"/>
    <w:p w14:paraId="3874602D" w14:textId="77777777" w:rsidR="00604E33" w:rsidRDefault="00604E33"/>
    <w:p w14:paraId="43B61D63" w14:textId="2C0BD71C" w:rsidR="006C5A2F" w:rsidRDefault="006C5A2F" w:rsidP="00D23CA7">
      <w:pPr>
        <w:pStyle w:val="2"/>
        <w:rPr>
          <w:rFonts w:ascii="Times New Roman" w:hAnsi="Times New Roman" w:cs="Times New Roman"/>
          <w:color w:val="auto"/>
        </w:rPr>
      </w:pPr>
      <w:r w:rsidRPr="00D23CA7">
        <w:rPr>
          <w:rFonts w:ascii="Times New Roman" w:hAnsi="Times New Roman" w:cs="Times New Roman"/>
          <w:color w:val="auto"/>
        </w:rPr>
        <w:lastRenderedPageBreak/>
        <w:t>Question 3</w:t>
      </w:r>
    </w:p>
    <w:p w14:paraId="5D481254" w14:textId="77777777" w:rsidR="00D23CA7" w:rsidRPr="00D23CA7" w:rsidRDefault="00D23CA7" w:rsidP="00D23CA7"/>
    <w:p w14:paraId="0266CBD7" w14:textId="77018A08" w:rsidR="0068291C" w:rsidRPr="00D23CA7" w:rsidRDefault="00D23CA7" w:rsidP="00D23CA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planation of the</w:t>
      </w:r>
      <w:r w:rsidR="0068291C" w:rsidRPr="00D23CA7">
        <w:rPr>
          <w:rFonts w:ascii="Times New Roman" w:hAnsi="Times New Roman" w:cs="Times New Roman"/>
          <w:b/>
          <w:sz w:val="24"/>
          <w:szCs w:val="24"/>
        </w:rPr>
        <w:t xml:space="preserve"> method</w:t>
      </w:r>
    </w:p>
    <w:p w14:paraId="64BCD07F" w14:textId="77777777" w:rsidR="002B72FB" w:rsidRDefault="0068291C">
      <w:r>
        <w:t xml:space="preserve">Firstly, the input pictures need to be DCT transformed. </w:t>
      </w:r>
      <w:r w:rsidR="00A214F0">
        <w:t>To reduce the amount of calculation,</w:t>
      </w:r>
      <w:r w:rsidR="00902177">
        <w:t xml:space="preserve"> pictures will be divided </w:t>
      </w:r>
      <w:r w:rsidR="00133E57">
        <w:t>in</w:t>
      </w:r>
      <w:r w:rsidR="00902177">
        <w:t xml:space="preserve">to several </w:t>
      </w:r>
      <w:proofErr w:type="spellStart"/>
      <w:r w:rsidR="00902177">
        <w:t>NxN</w:t>
      </w:r>
      <w:proofErr w:type="spellEnd"/>
      <w:r w:rsidR="00902177">
        <w:t xml:space="preserve"> blocks before DCT. In this part “</w:t>
      </w:r>
      <w:proofErr w:type="spellStart"/>
      <w:r w:rsidR="00902177">
        <w:t>blkproc</w:t>
      </w:r>
      <w:proofErr w:type="spellEnd"/>
      <w:r w:rsidR="00902177">
        <w:t>(</w:t>
      </w:r>
      <w:proofErr w:type="gramStart"/>
      <w:r w:rsidR="00902177">
        <w:rPr>
          <w:rFonts w:ascii="Arial" w:hAnsi="Arial" w:cs="Arial"/>
          <w:color w:val="333333"/>
          <w:sz w:val="20"/>
          <w:szCs w:val="20"/>
        </w:rPr>
        <w:t>mage,[</w:t>
      </w:r>
      <w:proofErr w:type="spellStart"/>
      <w:proofErr w:type="gramEnd"/>
      <w:r w:rsidR="00902177">
        <w:rPr>
          <w:rFonts w:ascii="Arial" w:hAnsi="Arial" w:cs="Arial"/>
          <w:color w:val="333333"/>
          <w:sz w:val="20"/>
          <w:szCs w:val="20"/>
        </w:rPr>
        <w:t>n,n</w:t>
      </w:r>
      <w:proofErr w:type="spellEnd"/>
      <w:r w:rsidR="00902177">
        <w:rPr>
          <w:rFonts w:ascii="Arial" w:hAnsi="Arial" w:cs="Arial"/>
          <w:color w:val="333333"/>
          <w:sz w:val="20"/>
          <w:szCs w:val="20"/>
        </w:rPr>
        <w:t>],fun1</w:t>
      </w:r>
      <w:r w:rsidR="00902177">
        <w:t xml:space="preserve">)” is applied, which can dived the original pictures and each blocks will be processed by “fun1”, </w:t>
      </w:r>
      <w:r w:rsidR="00133E57">
        <w:t xml:space="preserve">and </w:t>
      </w:r>
      <w:r w:rsidR="00902177">
        <w:t>finally returns a matrix with all blocks.</w:t>
      </w:r>
      <w:r>
        <w:t xml:space="preserve"> </w:t>
      </w:r>
      <w:r w:rsidR="00F56A1F">
        <w:t xml:space="preserve">Since human eyes are not very sensitive to high frequency information, through setting a threshold to filter </w:t>
      </w:r>
      <w:proofErr w:type="gramStart"/>
      <w:r w:rsidR="00F56A1F">
        <w:t>th</w:t>
      </w:r>
      <w:r w:rsidR="00192F19">
        <w:t>ese kind of</w:t>
      </w:r>
      <w:r w:rsidR="00F56A1F">
        <w:t xml:space="preserve"> information</w:t>
      </w:r>
      <w:proofErr w:type="gramEnd"/>
      <w:r w:rsidR="00F56A1F">
        <w:t xml:space="preserve"> the </w:t>
      </w:r>
      <w:r w:rsidR="00192F19">
        <w:t xml:space="preserve">input picture can be compressed at a higher rage without reducing much quality. </w:t>
      </w:r>
    </w:p>
    <w:p w14:paraId="403CF011" w14:textId="2A86672B" w:rsidR="00801692" w:rsidRDefault="00192F19">
      <w:r>
        <w:t>The filtered data will be coded in RL</w:t>
      </w:r>
      <w:r w:rsidR="00DC2420">
        <w:t>E to complete the whole process of compression. RL</w:t>
      </w:r>
      <w:r w:rsidR="00840314">
        <w:t>E is a simple form of lossless data compression, which will consist of two lists, one of them is used to record the value in the matrix</w:t>
      </w:r>
      <w:r w:rsidR="00994191">
        <w:t xml:space="preserve"> and each of them is 8bits</w:t>
      </w:r>
      <w:r w:rsidR="00840314">
        <w:t>, and the other one record the run length of each value. The Whole length of these two list</w:t>
      </w:r>
      <w:r w:rsidR="00994191">
        <w:t>s</w:t>
      </w:r>
      <w:r w:rsidR="00840314">
        <w:t xml:space="preserve"> represent the</w:t>
      </w:r>
      <w:r w:rsidR="00994191">
        <w:t xml:space="preserve"> number of</w:t>
      </w:r>
      <w:r w:rsidR="00840314">
        <w:t xml:space="preserve"> compress</w:t>
      </w:r>
      <w:r w:rsidR="00994191">
        <w:t xml:space="preserve">ed data. </w:t>
      </w:r>
      <w:r w:rsidR="00DC2420">
        <w:t xml:space="preserve"> </w:t>
      </w:r>
      <w:r w:rsidR="00AA182C">
        <w:t xml:space="preserve">Hence, the compressed </w:t>
      </w:r>
      <w:r w:rsidR="00EE3428">
        <w:t>number of bits</w:t>
      </w:r>
      <w:r w:rsidR="00AA182C">
        <w:t xml:space="preserve"> equals to the length x 8bits.</w:t>
      </w:r>
    </w:p>
    <w:p w14:paraId="0130B3D7" w14:textId="41A02CA8" w:rsidR="0063149B" w:rsidRPr="00D23CA7" w:rsidRDefault="0063149B" w:rsidP="00D23CA7">
      <w:pPr>
        <w:pStyle w:val="a4"/>
        <w:shd w:val="clear" w:color="auto" w:fill="FFFFFF"/>
        <w:spacing w:before="0" w:beforeAutospacing="0" w:after="0" w:afterAutospacing="0" w:line="252" w:lineRule="atLeast"/>
        <w:textAlignment w:val="baseline"/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</w:pPr>
      <w:r w:rsidRPr="00D23CA7"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 xml:space="preserve">The </w:t>
      </w:r>
      <w:r w:rsidR="00EC5A2F" w:rsidRPr="00D23CA7"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>solution</w:t>
      </w:r>
      <w:r w:rsidRPr="00D23CA7"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 xml:space="preserve"> of setting thresholding</w:t>
      </w:r>
    </w:p>
    <w:p w14:paraId="7FB503A2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 xml:space="preserve">%I </w:t>
      </w:r>
      <w:proofErr w:type="gramStart"/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>means</w:t>
      </w:r>
      <w:proofErr w:type="gramEnd"/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 xml:space="preserve"> the input image, s means the value of threshold</w:t>
      </w:r>
    </w:p>
    <w:p w14:paraId="5E594E9E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function</w:t>
      </w:r>
      <w:r w:rsidRPr="0063149B">
        <w:rPr>
          <w:color w:val="000000"/>
          <w:sz w:val="16"/>
          <w:szCs w:val="16"/>
        </w:rPr>
        <w:t xml:space="preserve"> D=</w:t>
      </w:r>
      <w:proofErr w:type="spellStart"/>
      <w:r w:rsidRPr="0063149B">
        <w:rPr>
          <w:color w:val="000000"/>
          <w:sz w:val="16"/>
          <w:szCs w:val="16"/>
        </w:rPr>
        <w:t>comthresholding</w:t>
      </w:r>
      <w:proofErr w:type="spellEnd"/>
      <w:r w:rsidRPr="0063149B">
        <w:rPr>
          <w:color w:val="000000"/>
          <w:sz w:val="16"/>
          <w:szCs w:val="16"/>
        </w:rPr>
        <w:t>(</w:t>
      </w:r>
      <w:proofErr w:type="gramStart"/>
      <w:r w:rsidRPr="0063149B">
        <w:rPr>
          <w:color w:val="000000"/>
          <w:sz w:val="16"/>
          <w:szCs w:val="16"/>
        </w:rPr>
        <w:t>I,s</w:t>
      </w:r>
      <w:proofErr w:type="gramEnd"/>
      <w:r w:rsidRPr="0063149B">
        <w:rPr>
          <w:color w:val="000000"/>
          <w:sz w:val="16"/>
          <w:szCs w:val="16"/>
        </w:rPr>
        <w:t>)</w:t>
      </w:r>
    </w:p>
    <w:p w14:paraId="2329EB7A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>%estimate the size of input image</w:t>
      </w:r>
    </w:p>
    <w:p w14:paraId="1A3B6643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proofErr w:type="spellStart"/>
      <w:r w:rsidRPr="0063149B">
        <w:rPr>
          <w:color w:val="000000"/>
          <w:sz w:val="16"/>
          <w:szCs w:val="16"/>
        </w:rPr>
        <w:t>sz</w:t>
      </w:r>
      <w:proofErr w:type="spellEnd"/>
      <w:r w:rsidRPr="0063149B">
        <w:rPr>
          <w:color w:val="000000"/>
          <w:sz w:val="16"/>
          <w:szCs w:val="16"/>
        </w:rPr>
        <w:t>=size(I);</w:t>
      </w:r>
    </w:p>
    <w:p w14:paraId="73CEE1FE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proofErr w:type="spellStart"/>
      <w:r w:rsidRPr="0063149B">
        <w:rPr>
          <w:color w:val="000000"/>
          <w:sz w:val="16"/>
          <w:szCs w:val="16"/>
        </w:rPr>
        <w:t>newI</w:t>
      </w:r>
      <w:proofErr w:type="spellEnd"/>
      <w:r w:rsidRPr="0063149B">
        <w:rPr>
          <w:color w:val="000000"/>
          <w:sz w:val="16"/>
          <w:szCs w:val="16"/>
        </w:rPr>
        <w:t>=zeros(</w:t>
      </w:r>
      <w:proofErr w:type="spellStart"/>
      <w:r w:rsidRPr="0063149B">
        <w:rPr>
          <w:color w:val="000000"/>
          <w:sz w:val="16"/>
          <w:szCs w:val="16"/>
        </w:rPr>
        <w:t>sz</w:t>
      </w:r>
      <w:proofErr w:type="spellEnd"/>
      <w:r w:rsidRPr="0063149B">
        <w:rPr>
          <w:color w:val="000000"/>
          <w:sz w:val="16"/>
          <w:szCs w:val="16"/>
        </w:rPr>
        <w:t>(1</w:t>
      </w:r>
      <w:proofErr w:type="gramStart"/>
      <w:r w:rsidRPr="0063149B">
        <w:rPr>
          <w:color w:val="000000"/>
          <w:sz w:val="16"/>
          <w:szCs w:val="16"/>
        </w:rPr>
        <w:t>),</w:t>
      </w:r>
      <w:proofErr w:type="spellStart"/>
      <w:r w:rsidRPr="0063149B">
        <w:rPr>
          <w:color w:val="000000"/>
          <w:sz w:val="16"/>
          <w:szCs w:val="16"/>
        </w:rPr>
        <w:t>sz</w:t>
      </w:r>
      <w:proofErr w:type="spellEnd"/>
      <w:proofErr w:type="gramEnd"/>
      <w:r w:rsidRPr="0063149B">
        <w:rPr>
          <w:color w:val="000000"/>
          <w:sz w:val="16"/>
          <w:szCs w:val="16"/>
        </w:rPr>
        <w:t>(2));</w:t>
      </w:r>
    </w:p>
    <w:p w14:paraId="62C0BC51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>%if the abs value of input image is no more than s, it will be set as "0"</w:t>
      </w:r>
    </w:p>
    <w:p w14:paraId="170550C3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for</w:t>
      </w:r>
      <w:r w:rsidRPr="0063149B">
        <w:rPr>
          <w:color w:val="000000"/>
          <w:sz w:val="16"/>
          <w:szCs w:val="16"/>
        </w:rPr>
        <w:t xml:space="preserve"> </w:t>
      </w:r>
      <w:proofErr w:type="spellStart"/>
      <w:r w:rsidRPr="0063149B">
        <w:rPr>
          <w:color w:val="000000"/>
          <w:sz w:val="16"/>
          <w:szCs w:val="16"/>
        </w:rPr>
        <w:t>i</w:t>
      </w:r>
      <w:proofErr w:type="spellEnd"/>
      <w:r w:rsidRPr="0063149B">
        <w:rPr>
          <w:color w:val="000000"/>
          <w:sz w:val="16"/>
          <w:szCs w:val="16"/>
        </w:rPr>
        <w:t>=1:</w:t>
      </w:r>
      <w:proofErr w:type="gramStart"/>
      <w:r w:rsidRPr="0063149B">
        <w:rPr>
          <w:color w:val="000000"/>
          <w:sz w:val="16"/>
          <w:szCs w:val="16"/>
        </w:rPr>
        <w:t>sz(</w:t>
      </w:r>
      <w:proofErr w:type="gramEnd"/>
      <w:r w:rsidRPr="0063149B">
        <w:rPr>
          <w:color w:val="000000"/>
          <w:sz w:val="16"/>
          <w:szCs w:val="16"/>
        </w:rPr>
        <w:t>1)</w:t>
      </w:r>
    </w:p>
    <w:p w14:paraId="41F7FA71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</w:t>
      </w: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for</w:t>
      </w:r>
      <w:r w:rsidRPr="0063149B">
        <w:rPr>
          <w:color w:val="000000"/>
          <w:sz w:val="16"/>
          <w:szCs w:val="16"/>
        </w:rPr>
        <w:t xml:space="preserve"> j=1:</w:t>
      </w:r>
      <w:proofErr w:type="gramStart"/>
      <w:r w:rsidRPr="0063149B">
        <w:rPr>
          <w:color w:val="000000"/>
          <w:sz w:val="16"/>
          <w:szCs w:val="16"/>
        </w:rPr>
        <w:t>sz(</w:t>
      </w:r>
      <w:proofErr w:type="gramEnd"/>
      <w:r w:rsidRPr="0063149B">
        <w:rPr>
          <w:color w:val="000000"/>
          <w:sz w:val="16"/>
          <w:szCs w:val="16"/>
        </w:rPr>
        <w:t>2)</w:t>
      </w:r>
    </w:p>
    <w:p w14:paraId="614FA454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    </w:t>
      </w: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if</w:t>
      </w:r>
      <w:r w:rsidRPr="0063149B">
        <w:rPr>
          <w:color w:val="000000"/>
          <w:sz w:val="16"/>
          <w:szCs w:val="16"/>
        </w:rPr>
        <w:t xml:space="preserve"> I(</w:t>
      </w:r>
      <w:proofErr w:type="spellStart"/>
      <w:proofErr w:type="gramStart"/>
      <w:r w:rsidRPr="0063149B">
        <w:rPr>
          <w:color w:val="000000"/>
          <w:sz w:val="16"/>
          <w:szCs w:val="16"/>
        </w:rPr>
        <w:t>i,j</w:t>
      </w:r>
      <w:proofErr w:type="spellEnd"/>
      <w:proofErr w:type="gramEnd"/>
      <w:r w:rsidRPr="0063149B">
        <w:rPr>
          <w:color w:val="000000"/>
          <w:sz w:val="16"/>
          <w:szCs w:val="16"/>
        </w:rPr>
        <w:t>)&gt;=s || I(</w:t>
      </w:r>
      <w:proofErr w:type="spellStart"/>
      <w:r w:rsidRPr="0063149B">
        <w:rPr>
          <w:color w:val="000000"/>
          <w:sz w:val="16"/>
          <w:szCs w:val="16"/>
        </w:rPr>
        <w:t>i,j</w:t>
      </w:r>
      <w:proofErr w:type="spellEnd"/>
      <w:r w:rsidRPr="0063149B">
        <w:rPr>
          <w:color w:val="000000"/>
          <w:sz w:val="16"/>
          <w:szCs w:val="16"/>
        </w:rPr>
        <w:t>)&lt;=0-s</w:t>
      </w:r>
    </w:p>
    <w:p w14:paraId="47601E34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        </w:t>
      </w:r>
      <w:proofErr w:type="spellStart"/>
      <w:r w:rsidRPr="0063149B">
        <w:rPr>
          <w:color w:val="000000"/>
          <w:sz w:val="16"/>
          <w:szCs w:val="16"/>
        </w:rPr>
        <w:t>newI</w:t>
      </w:r>
      <w:proofErr w:type="spellEnd"/>
      <w:r w:rsidRPr="0063149B">
        <w:rPr>
          <w:color w:val="000000"/>
          <w:sz w:val="16"/>
          <w:szCs w:val="16"/>
        </w:rPr>
        <w:t>(</w:t>
      </w:r>
      <w:proofErr w:type="spellStart"/>
      <w:proofErr w:type="gramStart"/>
      <w:r w:rsidRPr="0063149B">
        <w:rPr>
          <w:color w:val="000000"/>
          <w:sz w:val="16"/>
          <w:szCs w:val="16"/>
        </w:rPr>
        <w:t>i,j</w:t>
      </w:r>
      <w:proofErr w:type="spellEnd"/>
      <w:proofErr w:type="gramEnd"/>
      <w:r w:rsidRPr="0063149B">
        <w:rPr>
          <w:color w:val="000000"/>
          <w:sz w:val="16"/>
          <w:szCs w:val="16"/>
        </w:rPr>
        <w:t>)=I(</w:t>
      </w:r>
      <w:proofErr w:type="spellStart"/>
      <w:r w:rsidRPr="0063149B">
        <w:rPr>
          <w:color w:val="000000"/>
          <w:sz w:val="16"/>
          <w:szCs w:val="16"/>
        </w:rPr>
        <w:t>i,j</w:t>
      </w:r>
      <w:proofErr w:type="spellEnd"/>
      <w:r w:rsidRPr="0063149B">
        <w:rPr>
          <w:color w:val="000000"/>
          <w:sz w:val="16"/>
          <w:szCs w:val="16"/>
        </w:rPr>
        <w:t>);</w:t>
      </w:r>
    </w:p>
    <w:p w14:paraId="4D739C1D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    </w:t>
      </w: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else</w:t>
      </w:r>
    </w:p>
    <w:p w14:paraId="6738DB9A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        </w:t>
      </w:r>
      <w:proofErr w:type="spellStart"/>
      <w:r w:rsidRPr="0063149B">
        <w:rPr>
          <w:color w:val="000000"/>
          <w:sz w:val="16"/>
          <w:szCs w:val="16"/>
        </w:rPr>
        <w:t>newI</w:t>
      </w:r>
      <w:proofErr w:type="spellEnd"/>
      <w:r w:rsidRPr="0063149B">
        <w:rPr>
          <w:color w:val="000000"/>
          <w:sz w:val="16"/>
          <w:szCs w:val="16"/>
        </w:rPr>
        <w:t>(</w:t>
      </w:r>
      <w:proofErr w:type="spellStart"/>
      <w:proofErr w:type="gramStart"/>
      <w:r w:rsidRPr="0063149B">
        <w:rPr>
          <w:color w:val="000000"/>
          <w:sz w:val="16"/>
          <w:szCs w:val="16"/>
        </w:rPr>
        <w:t>i,j</w:t>
      </w:r>
      <w:proofErr w:type="spellEnd"/>
      <w:proofErr w:type="gramEnd"/>
      <w:r w:rsidRPr="0063149B">
        <w:rPr>
          <w:color w:val="000000"/>
          <w:sz w:val="16"/>
          <w:szCs w:val="16"/>
        </w:rPr>
        <w:t>)=0;</w:t>
      </w:r>
    </w:p>
    <w:p w14:paraId="0B4D7F56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    </w:t>
      </w: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end</w:t>
      </w:r>
    </w:p>
    <w:p w14:paraId="371AB84C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</w:t>
      </w: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end</w:t>
      </w:r>
    </w:p>
    <w:p w14:paraId="171CFBFA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end</w:t>
      </w:r>
    </w:p>
    <w:p w14:paraId="4DFB5A6B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>%return the new matrix</w:t>
      </w:r>
    </w:p>
    <w:p w14:paraId="3EC8A857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>D=</w:t>
      </w:r>
      <w:proofErr w:type="spellStart"/>
      <w:r w:rsidRPr="0063149B">
        <w:rPr>
          <w:color w:val="000000"/>
          <w:sz w:val="16"/>
          <w:szCs w:val="16"/>
        </w:rPr>
        <w:t>newI</w:t>
      </w:r>
      <w:proofErr w:type="spellEnd"/>
      <w:r w:rsidRPr="0063149B">
        <w:rPr>
          <w:color w:val="000000"/>
          <w:sz w:val="16"/>
          <w:szCs w:val="16"/>
        </w:rPr>
        <w:t>;</w:t>
      </w:r>
    </w:p>
    <w:p w14:paraId="32EEF9E8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end</w:t>
      </w:r>
    </w:p>
    <w:p w14:paraId="3E626848" w14:textId="4326795D" w:rsidR="0063149B" w:rsidRDefault="0063149B" w:rsidP="0063149B">
      <w:pPr>
        <w:widowControl/>
        <w:shd w:val="clear" w:color="auto" w:fill="FFFFFF"/>
        <w:spacing w:after="375" w:line="270" w:lineRule="atLeast"/>
        <w:jc w:val="left"/>
        <w:textAlignment w:val="baseline"/>
        <w:outlineLvl w:val="0"/>
        <w:rPr>
          <w:rFonts w:ascii="Arial" w:eastAsia="Times New Roman" w:hAnsi="Arial" w:cs="Arial"/>
          <w:color w:val="D55000"/>
          <w:kern w:val="36"/>
          <w:sz w:val="16"/>
          <w:szCs w:val="16"/>
        </w:rPr>
      </w:pPr>
    </w:p>
    <w:p w14:paraId="360ABE2D" w14:textId="44DDBC83" w:rsidR="0063149B" w:rsidRPr="00D23CA7" w:rsidRDefault="00EC5A2F" w:rsidP="00D23CA7">
      <w:pPr>
        <w:pStyle w:val="a4"/>
        <w:shd w:val="clear" w:color="auto" w:fill="FFFFFF"/>
        <w:spacing w:before="0" w:beforeAutospacing="0" w:after="0" w:afterAutospacing="0" w:line="252" w:lineRule="atLeast"/>
        <w:textAlignment w:val="baseline"/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</w:pPr>
      <w:r w:rsidRPr="00D23CA7"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>T</w:t>
      </w:r>
      <w:r w:rsidR="0063149B" w:rsidRPr="00D23CA7"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 xml:space="preserve">he </w:t>
      </w:r>
      <w:r w:rsidRPr="00D23CA7"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>solution</w:t>
      </w:r>
      <w:r w:rsidR="0063149B" w:rsidRPr="00D23CA7"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 xml:space="preserve"> of </w:t>
      </w:r>
      <w:r w:rsidRPr="00D23CA7"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>DLE</w:t>
      </w:r>
    </w:p>
    <w:p w14:paraId="60475BF5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function</w:t>
      </w:r>
      <w:r w:rsidRPr="0063149B">
        <w:rPr>
          <w:color w:val="000000"/>
          <w:sz w:val="16"/>
          <w:szCs w:val="16"/>
        </w:rPr>
        <w:t xml:space="preserve"> D=Dle2(Image)</w:t>
      </w:r>
    </w:p>
    <w:p w14:paraId="2C9FC2FC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>%estimate the size of input image</w:t>
      </w:r>
    </w:p>
    <w:p w14:paraId="0808167E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>length=size(Image);</w:t>
      </w:r>
    </w:p>
    <w:p w14:paraId="39538430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 xml:space="preserve">% store all data in a 1 </w:t>
      </w:r>
      <w:proofErr w:type="spellStart"/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>demension</w:t>
      </w:r>
      <w:proofErr w:type="spellEnd"/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 xml:space="preserve"> list</w:t>
      </w:r>
    </w:p>
    <w:p w14:paraId="540309EA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proofErr w:type="spellStart"/>
      <w:r w:rsidRPr="0063149B">
        <w:rPr>
          <w:color w:val="000000"/>
          <w:sz w:val="16"/>
          <w:szCs w:val="16"/>
        </w:rPr>
        <w:t>len</w:t>
      </w:r>
      <w:proofErr w:type="spellEnd"/>
      <w:r w:rsidRPr="0063149B">
        <w:rPr>
          <w:color w:val="000000"/>
          <w:sz w:val="16"/>
          <w:szCs w:val="16"/>
        </w:rPr>
        <w:t>=length(</w:t>
      </w:r>
      <w:proofErr w:type="gramStart"/>
      <w:r w:rsidRPr="0063149B">
        <w:rPr>
          <w:color w:val="000000"/>
          <w:sz w:val="16"/>
          <w:szCs w:val="16"/>
        </w:rPr>
        <w:t>1)*</w:t>
      </w:r>
      <w:proofErr w:type="gramEnd"/>
      <w:r w:rsidRPr="0063149B">
        <w:rPr>
          <w:color w:val="000000"/>
          <w:sz w:val="16"/>
          <w:szCs w:val="16"/>
        </w:rPr>
        <w:t>length(2);</w:t>
      </w:r>
    </w:p>
    <w:p w14:paraId="13A0461B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proofErr w:type="spellStart"/>
      <w:r w:rsidRPr="0063149B">
        <w:rPr>
          <w:color w:val="000000"/>
          <w:sz w:val="16"/>
          <w:szCs w:val="16"/>
        </w:rPr>
        <w:t>Im</w:t>
      </w:r>
      <w:proofErr w:type="spellEnd"/>
      <w:r w:rsidRPr="0063149B">
        <w:rPr>
          <w:color w:val="000000"/>
          <w:sz w:val="16"/>
          <w:szCs w:val="16"/>
        </w:rPr>
        <w:t>=zeros(</w:t>
      </w:r>
      <w:proofErr w:type="gramStart"/>
      <w:r w:rsidRPr="0063149B">
        <w:rPr>
          <w:color w:val="000000"/>
          <w:sz w:val="16"/>
          <w:szCs w:val="16"/>
        </w:rPr>
        <w:t>1,len</w:t>
      </w:r>
      <w:proofErr w:type="gramEnd"/>
      <w:r w:rsidRPr="0063149B">
        <w:rPr>
          <w:color w:val="000000"/>
          <w:sz w:val="16"/>
          <w:szCs w:val="16"/>
        </w:rPr>
        <w:t>);</w:t>
      </w:r>
    </w:p>
    <w:p w14:paraId="06AE2319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>in=1;</w:t>
      </w:r>
    </w:p>
    <w:p w14:paraId="61852CC7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lastRenderedPageBreak/>
        <w:t xml:space="preserve">    </w:t>
      </w: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for</w:t>
      </w:r>
      <w:r w:rsidRPr="0063149B">
        <w:rPr>
          <w:color w:val="000000"/>
          <w:sz w:val="16"/>
          <w:szCs w:val="16"/>
        </w:rPr>
        <w:t xml:space="preserve"> m=</w:t>
      </w:r>
      <w:proofErr w:type="gramStart"/>
      <w:r w:rsidRPr="0063149B">
        <w:rPr>
          <w:color w:val="000000"/>
          <w:sz w:val="16"/>
          <w:szCs w:val="16"/>
        </w:rPr>
        <w:t>1:length</w:t>
      </w:r>
      <w:proofErr w:type="gramEnd"/>
      <w:r w:rsidRPr="0063149B">
        <w:rPr>
          <w:color w:val="000000"/>
          <w:sz w:val="16"/>
          <w:szCs w:val="16"/>
        </w:rPr>
        <w:t>(1)</w:t>
      </w:r>
    </w:p>
    <w:p w14:paraId="4D13BF0F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</w:t>
      </w: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for</w:t>
      </w:r>
      <w:r w:rsidRPr="0063149B">
        <w:rPr>
          <w:color w:val="000000"/>
          <w:sz w:val="16"/>
          <w:szCs w:val="16"/>
        </w:rPr>
        <w:t xml:space="preserve"> n=</w:t>
      </w:r>
      <w:proofErr w:type="gramStart"/>
      <w:r w:rsidRPr="0063149B">
        <w:rPr>
          <w:color w:val="000000"/>
          <w:sz w:val="16"/>
          <w:szCs w:val="16"/>
        </w:rPr>
        <w:t>1:length</w:t>
      </w:r>
      <w:proofErr w:type="gramEnd"/>
      <w:r w:rsidRPr="0063149B">
        <w:rPr>
          <w:color w:val="000000"/>
          <w:sz w:val="16"/>
          <w:szCs w:val="16"/>
        </w:rPr>
        <w:t>(2)</w:t>
      </w:r>
    </w:p>
    <w:p w14:paraId="09958A74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     </w:t>
      </w:r>
      <w:proofErr w:type="spellStart"/>
      <w:r w:rsidRPr="0063149B">
        <w:rPr>
          <w:color w:val="000000"/>
          <w:sz w:val="16"/>
          <w:szCs w:val="16"/>
        </w:rPr>
        <w:t>Im</w:t>
      </w:r>
      <w:proofErr w:type="spellEnd"/>
      <w:r w:rsidRPr="0063149B">
        <w:rPr>
          <w:color w:val="000000"/>
          <w:sz w:val="16"/>
          <w:szCs w:val="16"/>
        </w:rPr>
        <w:t>(in)=Image(</w:t>
      </w:r>
      <w:proofErr w:type="spellStart"/>
      <w:proofErr w:type="gramStart"/>
      <w:r w:rsidRPr="0063149B">
        <w:rPr>
          <w:color w:val="000000"/>
          <w:sz w:val="16"/>
          <w:szCs w:val="16"/>
        </w:rPr>
        <w:t>m,n</w:t>
      </w:r>
      <w:proofErr w:type="spellEnd"/>
      <w:proofErr w:type="gramEnd"/>
      <w:r w:rsidRPr="0063149B">
        <w:rPr>
          <w:color w:val="000000"/>
          <w:sz w:val="16"/>
          <w:szCs w:val="16"/>
        </w:rPr>
        <w:t>);</w:t>
      </w:r>
    </w:p>
    <w:p w14:paraId="48ED3C1D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     in=in+1;</w:t>
      </w:r>
    </w:p>
    <w:p w14:paraId="5027F24F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</w:t>
      </w: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end</w:t>
      </w:r>
    </w:p>
    <w:p w14:paraId="2787AF5F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</w:t>
      </w: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end</w:t>
      </w:r>
    </w:p>
    <w:p w14:paraId="1B5F8DDB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j=1;</w:t>
      </w:r>
    </w:p>
    <w:p w14:paraId="3BD1C2D5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proofErr w:type="gramStart"/>
      <w:r w:rsidRPr="0063149B">
        <w:rPr>
          <w:color w:val="000000"/>
          <w:sz w:val="16"/>
          <w:szCs w:val="16"/>
        </w:rPr>
        <w:t>run(</w:t>
      </w:r>
      <w:proofErr w:type="gramEnd"/>
      <w:r w:rsidRPr="0063149B">
        <w:rPr>
          <w:color w:val="000000"/>
          <w:sz w:val="16"/>
          <w:szCs w:val="16"/>
        </w:rPr>
        <w:t>1)=1;</w:t>
      </w:r>
    </w:p>
    <w:p w14:paraId="792C28A9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for</w:t>
      </w:r>
      <w:r w:rsidRPr="0063149B">
        <w:rPr>
          <w:color w:val="000000"/>
          <w:sz w:val="16"/>
          <w:szCs w:val="16"/>
        </w:rPr>
        <w:t xml:space="preserve"> </w:t>
      </w:r>
      <w:proofErr w:type="spellStart"/>
      <w:r w:rsidRPr="0063149B">
        <w:rPr>
          <w:color w:val="000000"/>
          <w:sz w:val="16"/>
          <w:szCs w:val="16"/>
        </w:rPr>
        <w:t>i</w:t>
      </w:r>
      <w:proofErr w:type="spellEnd"/>
      <w:r w:rsidRPr="0063149B">
        <w:rPr>
          <w:color w:val="000000"/>
          <w:sz w:val="16"/>
          <w:szCs w:val="16"/>
        </w:rPr>
        <w:t>=1:(len-1)</w:t>
      </w:r>
    </w:p>
    <w:p w14:paraId="2E20DFF2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</w:t>
      </w: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if</w:t>
      </w:r>
      <w:r w:rsidRPr="0063149B">
        <w:rPr>
          <w:color w:val="000000"/>
          <w:sz w:val="16"/>
          <w:szCs w:val="16"/>
        </w:rPr>
        <w:t xml:space="preserve"> </w:t>
      </w:r>
      <w:proofErr w:type="spellStart"/>
      <w:r w:rsidRPr="0063149B">
        <w:rPr>
          <w:color w:val="000000"/>
          <w:sz w:val="16"/>
          <w:szCs w:val="16"/>
        </w:rPr>
        <w:t>Im</w:t>
      </w:r>
      <w:proofErr w:type="spellEnd"/>
      <w:r w:rsidRPr="0063149B">
        <w:rPr>
          <w:color w:val="000000"/>
          <w:sz w:val="16"/>
          <w:szCs w:val="16"/>
        </w:rPr>
        <w:t>(</w:t>
      </w:r>
      <w:proofErr w:type="spellStart"/>
      <w:r w:rsidRPr="0063149B">
        <w:rPr>
          <w:color w:val="000000"/>
          <w:sz w:val="16"/>
          <w:szCs w:val="16"/>
        </w:rPr>
        <w:t>i</w:t>
      </w:r>
      <w:proofErr w:type="spellEnd"/>
      <w:r w:rsidRPr="0063149B">
        <w:rPr>
          <w:color w:val="000000"/>
          <w:sz w:val="16"/>
          <w:szCs w:val="16"/>
        </w:rPr>
        <w:t>)~=</w:t>
      </w:r>
      <w:proofErr w:type="spellStart"/>
      <w:r w:rsidRPr="0063149B">
        <w:rPr>
          <w:color w:val="000000"/>
          <w:sz w:val="16"/>
          <w:szCs w:val="16"/>
        </w:rPr>
        <w:t>Im</w:t>
      </w:r>
      <w:proofErr w:type="spellEnd"/>
      <w:r w:rsidRPr="0063149B">
        <w:rPr>
          <w:color w:val="000000"/>
          <w:sz w:val="16"/>
          <w:szCs w:val="16"/>
        </w:rPr>
        <w:t>(i+1)</w:t>
      </w:r>
    </w:p>
    <w:p w14:paraId="3E3C06D4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    data(j)=</w:t>
      </w:r>
      <w:proofErr w:type="spellStart"/>
      <w:r w:rsidRPr="0063149B">
        <w:rPr>
          <w:color w:val="000000"/>
          <w:sz w:val="16"/>
          <w:szCs w:val="16"/>
        </w:rPr>
        <w:t>Im</w:t>
      </w:r>
      <w:proofErr w:type="spellEnd"/>
      <w:r w:rsidRPr="0063149B">
        <w:rPr>
          <w:color w:val="000000"/>
          <w:sz w:val="16"/>
          <w:szCs w:val="16"/>
        </w:rPr>
        <w:t>(</w:t>
      </w:r>
      <w:proofErr w:type="spellStart"/>
      <w:r w:rsidRPr="0063149B">
        <w:rPr>
          <w:color w:val="000000"/>
          <w:sz w:val="16"/>
          <w:szCs w:val="16"/>
        </w:rPr>
        <w:t>i</w:t>
      </w:r>
      <w:proofErr w:type="spellEnd"/>
      <w:r w:rsidRPr="0063149B">
        <w:rPr>
          <w:color w:val="000000"/>
          <w:sz w:val="16"/>
          <w:szCs w:val="16"/>
        </w:rPr>
        <w:t>);</w:t>
      </w:r>
    </w:p>
    <w:p w14:paraId="1FDECA89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     j=j+1;</w:t>
      </w:r>
    </w:p>
    <w:p w14:paraId="410CA33D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    run(j)=1;</w:t>
      </w:r>
    </w:p>
    <w:p w14:paraId="1CDF4137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</w:t>
      </w: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else</w:t>
      </w:r>
    </w:p>
    <w:p w14:paraId="3BD59D98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     run(j)=run(j)+1;</w:t>
      </w:r>
    </w:p>
    <w:p w14:paraId="0D0B960E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 xml:space="preserve">    </w:t>
      </w: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end</w:t>
      </w:r>
    </w:p>
    <w:p w14:paraId="108855A7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end</w:t>
      </w:r>
    </w:p>
    <w:p w14:paraId="594AB4D8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color w:val="000000"/>
          <w:sz w:val="16"/>
          <w:szCs w:val="16"/>
        </w:rPr>
        <w:t>data(j)=</w:t>
      </w:r>
      <w:proofErr w:type="spellStart"/>
      <w:r w:rsidRPr="0063149B">
        <w:rPr>
          <w:color w:val="000000"/>
          <w:sz w:val="16"/>
          <w:szCs w:val="16"/>
        </w:rPr>
        <w:t>Im</w:t>
      </w:r>
      <w:proofErr w:type="spellEnd"/>
      <w:r w:rsidRPr="0063149B">
        <w:rPr>
          <w:color w:val="000000"/>
          <w:sz w:val="16"/>
          <w:szCs w:val="16"/>
        </w:rPr>
        <w:t>(</w:t>
      </w:r>
      <w:proofErr w:type="spellStart"/>
      <w:r w:rsidRPr="0063149B">
        <w:rPr>
          <w:color w:val="000000"/>
          <w:sz w:val="16"/>
          <w:szCs w:val="16"/>
        </w:rPr>
        <w:t>len</w:t>
      </w:r>
      <w:proofErr w:type="spellEnd"/>
      <w:r w:rsidRPr="0063149B">
        <w:rPr>
          <w:color w:val="000000"/>
          <w:sz w:val="16"/>
          <w:szCs w:val="16"/>
        </w:rPr>
        <w:t>);</w:t>
      </w:r>
    </w:p>
    <w:p w14:paraId="22089FC2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>%</w:t>
      </w:r>
      <w:proofErr w:type="spellStart"/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>stroe</w:t>
      </w:r>
      <w:proofErr w:type="spellEnd"/>
      <w:r w:rsidRPr="0063149B">
        <w:rPr>
          <w:rStyle w:val="comment"/>
          <w:color w:val="228B22"/>
          <w:sz w:val="16"/>
          <w:szCs w:val="16"/>
          <w:bdr w:val="none" w:sz="0" w:space="0" w:color="auto" w:frame="1"/>
        </w:rPr>
        <w:t xml:space="preserve"> run length in list "run", store data in list "data".</w:t>
      </w:r>
    </w:p>
    <w:p w14:paraId="3FE58E6C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proofErr w:type="gramStart"/>
      <w:r w:rsidRPr="0063149B">
        <w:rPr>
          <w:color w:val="000000"/>
          <w:sz w:val="16"/>
          <w:szCs w:val="16"/>
        </w:rPr>
        <w:t>D{</w:t>
      </w:r>
      <w:proofErr w:type="gramEnd"/>
      <w:r w:rsidRPr="0063149B">
        <w:rPr>
          <w:color w:val="000000"/>
          <w:sz w:val="16"/>
          <w:szCs w:val="16"/>
        </w:rPr>
        <w:t>1}=run;</w:t>
      </w:r>
    </w:p>
    <w:p w14:paraId="6495A0DF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proofErr w:type="gramStart"/>
      <w:r w:rsidRPr="0063149B">
        <w:rPr>
          <w:color w:val="000000"/>
          <w:sz w:val="16"/>
          <w:szCs w:val="16"/>
        </w:rPr>
        <w:t>D{</w:t>
      </w:r>
      <w:proofErr w:type="gramEnd"/>
      <w:r w:rsidRPr="0063149B">
        <w:rPr>
          <w:color w:val="000000"/>
          <w:sz w:val="16"/>
          <w:szCs w:val="16"/>
        </w:rPr>
        <w:t>2}=data;</w:t>
      </w:r>
    </w:p>
    <w:p w14:paraId="5B496A78" w14:textId="77777777" w:rsidR="0063149B" w:rsidRPr="0063149B" w:rsidRDefault="0063149B" w:rsidP="0063149B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6"/>
          <w:szCs w:val="16"/>
        </w:rPr>
      </w:pPr>
      <w:r w:rsidRPr="0063149B">
        <w:rPr>
          <w:rStyle w:val="keyword"/>
          <w:color w:val="0000FF"/>
          <w:sz w:val="16"/>
          <w:szCs w:val="16"/>
          <w:bdr w:val="none" w:sz="0" w:space="0" w:color="auto" w:frame="1"/>
        </w:rPr>
        <w:t>end</w:t>
      </w:r>
    </w:p>
    <w:p w14:paraId="6B42E0C0" w14:textId="77777777" w:rsidR="0063149B" w:rsidRDefault="0063149B"/>
    <w:p w14:paraId="38B4DFE9" w14:textId="2FA780F7" w:rsidR="00DC2420" w:rsidRPr="00D23CA7" w:rsidRDefault="005B30E4" w:rsidP="00D23CA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he method of </w:t>
      </w:r>
      <w:r w:rsidR="00DC2420" w:rsidRPr="00D23CA7">
        <w:rPr>
          <w:rFonts w:ascii="Times New Roman" w:hAnsi="Times New Roman" w:cs="Times New Roman"/>
          <w:b/>
          <w:sz w:val="24"/>
          <w:szCs w:val="24"/>
        </w:rPr>
        <w:t>Evaluat</w:t>
      </w:r>
      <w:r>
        <w:rPr>
          <w:rFonts w:ascii="Times New Roman" w:hAnsi="Times New Roman" w:cs="Times New Roman"/>
          <w:b/>
          <w:sz w:val="24"/>
          <w:szCs w:val="24"/>
        </w:rPr>
        <w:t>ion</w:t>
      </w:r>
    </w:p>
    <w:p w14:paraId="54D90091" w14:textId="3268C1EB" w:rsidR="00DC2420" w:rsidRDefault="00DC2420">
      <w:r>
        <w:t>There are two main indicators to evaluate the compression result, Signal</w:t>
      </w:r>
      <w:r w:rsidR="00AA182C">
        <w:t xml:space="preserve"> to</w:t>
      </w:r>
      <w:r>
        <w:t xml:space="preserve"> Noise Rate(</w:t>
      </w:r>
      <w:proofErr w:type="spellStart"/>
      <w:proofErr w:type="gramStart"/>
      <w:r>
        <w:t>SNR,dBs</w:t>
      </w:r>
      <w:proofErr w:type="spellEnd"/>
      <w:proofErr w:type="gramEnd"/>
      <w:r>
        <w:t>) and compression rate</w:t>
      </w:r>
      <w:r w:rsidR="00AA182C">
        <w:t>(</w:t>
      </w:r>
      <w:r w:rsidR="00EE3428">
        <w:t>bites per pixel</w:t>
      </w:r>
      <w:r w:rsidR="00AA182C">
        <w:t>)</w:t>
      </w:r>
      <w:r>
        <w:t xml:space="preserve">. </w:t>
      </w:r>
      <w:r w:rsidR="00994191">
        <w:t>The equation of SNR is shown below:</w:t>
      </w:r>
    </w:p>
    <w:p w14:paraId="446A02F3" w14:textId="57EA148F" w:rsidR="00994191" w:rsidRDefault="00994191" w:rsidP="005B30E4">
      <w:pPr>
        <w:jc w:val="center"/>
      </w:pPr>
      <w:r w:rsidRPr="00994191">
        <w:rPr>
          <w:position w:val="-28"/>
        </w:rPr>
        <w:object w:dxaOrig="1920" w:dyaOrig="660" w14:anchorId="4A51B50E">
          <v:shape id="_x0000_i1078" type="#_x0000_t75" style="width:96pt;height:33pt" o:ole="">
            <v:imagedata r:id="rId16" o:title=""/>
          </v:shape>
          <o:OLEObject Type="Embed" ProgID="Equation.DSMT4" ShapeID="_x0000_i1078" DrawAspect="Content" ObjectID="_1577137610" r:id="rId17"/>
        </w:object>
      </w:r>
      <w:r>
        <w:t xml:space="preserve"> </w:t>
      </w:r>
      <w:r w:rsidRPr="00994191">
        <w:rPr>
          <w:position w:val="-28"/>
        </w:rPr>
        <w:object w:dxaOrig="2720" w:dyaOrig="660" w14:anchorId="64E79C57">
          <v:shape id="_x0000_i1082" type="#_x0000_t75" style="width:136pt;height:33pt" o:ole="">
            <v:imagedata r:id="rId18" o:title=""/>
          </v:shape>
          <o:OLEObject Type="Embed" ProgID="Equation.DSMT4" ShapeID="_x0000_i1082" DrawAspect="Content" ObjectID="_1577137611" r:id="rId19"/>
        </w:object>
      </w:r>
    </w:p>
    <w:p w14:paraId="744046DE" w14:textId="1BCD55B1" w:rsidR="00865B36" w:rsidRDefault="00AA182C">
      <w:pPr>
        <w:rPr>
          <w:rFonts w:ascii="Arial" w:hAnsi="Arial" w:cs="Arial"/>
          <w:color w:val="333333"/>
          <w:sz w:val="20"/>
          <w:szCs w:val="20"/>
        </w:rPr>
      </w:pPr>
      <w:r>
        <w:rPr>
          <w:rFonts w:ascii="Arial" w:hAnsi="Arial" w:cs="Arial"/>
          <w:color w:val="333333"/>
          <w:sz w:val="20"/>
          <w:szCs w:val="20"/>
        </w:rPr>
        <w:t xml:space="preserve">In this equation f is the original picture and g is the compressed picture. SNR gives the distortion rate after compressions. The compression rate </w:t>
      </w:r>
      <w:r w:rsidR="00EE3428">
        <w:rPr>
          <w:rFonts w:ascii="Arial" w:hAnsi="Arial" w:cs="Arial"/>
          <w:color w:val="333333"/>
          <w:sz w:val="20"/>
          <w:szCs w:val="20"/>
        </w:rPr>
        <w:t>is:</w:t>
      </w:r>
    </w:p>
    <w:p w14:paraId="2F5D3993" w14:textId="5B26BE0E" w:rsidR="00EE3428" w:rsidRDefault="00EE3428">
      <w:pPr>
        <w:rPr>
          <w:rFonts w:ascii="Arial" w:hAnsi="Arial" w:cs="Arial"/>
          <w:color w:val="333333"/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hAnsi="Cambria Math" w:cs="Arial"/>
              <w:color w:val="333333"/>
              <w:sz w:val="20"/>
              <w:szCs w:val="20"/>
            </w:rPr>
            <m:t>compression rate=</m:t>
          </m:r>
          <m:f>
            <m:fPr>
              <m:ctrlPr>
                <w:rPr>
                  <w:rFonts w:ascii="Cambria Math" w:hAnsi="Cambria Math" w:cs="Arial"/>
                  <w:color w:val="333333"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Arial"/>
                  <w:color w:val="333333"/>
                  <w:sz w:val="20"/>
                  <w:szCs w:val="20"/>
                </w:rPr>
                <m:t>Total number of bits</m:t>
              </m:r>
            </m:num>
            <m:den>
              <m:r>
                <w:rPr>
                  <w:rFonts w:ascii="Cambria Math" w:hAnsi="Cambria Math" w:cs="Arial"/>
                  <w:color w:val="333333"/>
                  <w:sz w:val="20"/>
                  <w:szCs w:val="20"/>
                </w:rPr>
                <m:t>picture's size</m:t>
              </m:r>
            </m:den>
          </m:f>
        </m:oMath>
      </m:oMathPara>
    </w:p>
    <w:p w14:paraId="03549DB7" w14:textId="59A3903C" w:rsidR="007251A5" w:rsidRDefault="00EE3428">
      <w:pPr>
        <w:rPr>
          <w:rFonts w:ascii="Arial" w:hAnsi="Arial" w:cs="Arial"/>
          <w:color w:val="333333"/>
          <w:sz w:val="20"/>
          <w:szCs w:val="20"/>
        </w:rPr>
      </w:pPr>
      <w:r>
        <w:rPr>
          <w:rFonts w:ascii="Arial" w:hAnsi="Arial" w:cs="Arial"/>
          <w:color w:val="333333"/>
          <w:sz w:val="20"/>
          <w:szCs w:val="20"/>
        </w:rPr>
        <w:t xml:space="preserve">In this part a loop is used to set different threshold from 0.15 to 1 with a step of 0.05 to </w:t>
      </w:r>
      <w:r w:rsidR="009E6DD8">
        <w:rPr>
          <w:rFonts w:ascii="Arial" w:hAnsi="Arial" w:cs="Arial"/>
          <w:color w:val="333333"/>
          <w:sz w:val="20"/>
          <w:szCs w:val="20"/>
        </w:rPr>
        <w:t xml:space="preserve">calculate different SNR and CR and </w:t>
      </w:r>
      <w:r w:rsidR="006152BC">
        <w:rPr>
          <w:rFonts w:ascii="Arial" w:hAnsi="Arial" w:cs="Arial"/>
          <w:color w:val="333333"/>
          <w:sz w:val="20"/>
          <w:szCs w:val="20"/>
        </w:rPr>
        <w:t>plot a curve</w:t>
      </w:r>
      <w:r w:rsidR="009E6DD8">
        <w:rPr>
          <w:rFonts w:ascii="Arial" w:hAnsi="Arial" w:cs="Arial"/>
          <w:color w:val="333333"/>
          <w:sz w:val="20"/>
          <w:szCs w:val="20"/>
        </w:rPr>
        <w:t xml:space="preserve"> to describe the relationship </w:t>
      </w:r>
      <w:r w:rsidR="009E6C2C">
        <w:rPr>
          <w:rFonts w:ascii="Arial" w:hAnsi="Arial" w:cs="Arial"/>
          <w:color w:val="333333"/>
          <w:sz w:val="20"/>
          <w:szCs w:val="20"/>
        </w:rPr>
        <w:t>of</w:t>
      </w:r>
      <w:r w:rsidR="009E6DD8">
        <w:rPr>
          <w:rFonts w:ascii="Arial" w:hAnsi="Arial" w:cs="Arial"/>
          <w:color w:val="333333"/>
          <w:sz w:val="20"/>
          <w:szCs w:val="20"/>
        </w:rPr>
        <w:t xml:space="preserve"> these two indicators</w:t>
      </w:r>
      <w:r w:rsidR="009E6C2C">
        <w:rPr>
          <w:rFonts w:ascii="Arial" w:hAnsi="Arial" w:cs="Arial"/>
          <w:color w:val="333333"/>
          <w:sz w:val="20"/>
          <w:szCs w:val="20"/>
        </w:rPr>
        <w:t>.</w:t>
      </w:r>
    </w:p>
    <w:p w14:paraId="3AEC0A17" w14:textId="11FA213C" w:rsidR="00EC5A2F" w:rsidRPr="002D3E66" w:rsidRDefault="00EC5A2F" w:rsidP="00D23CA7">
      <w:pPr>
        <w:pStyle w:val="a4"/>
        <w:shd w:val="clear" w:color="auto" w:fill="FFFFFF"/>
        <w:spacing w:before="0" w:beforeAutospacing="0" w:after="0" w:afterAutospacing="0" w:line="252" w:lineRule="atLeast"/>
        <w:textAlignment w:val="baseline"/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</w:pPr>
      <w:r w:rsidRPr="00D23CA7"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>The main function of question 3</w:t>
      </w:r>
    </w:p>
    <w:p w14:paraId="0C4BE9C7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proofErr w:type="gram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addpath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gramEnd"/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 xml:space="preserve">'C:\Users\Admin\Desktop\DA\Image and Video </w:t>
      </w:r>
      <w:proofErr w:type="spellStart"/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Analysisi</w:t>
      </w:r>
      <w:proofErr w:type="spellEnd"/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\coursework\data\'</w:t>
      </w: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57542D77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read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lena.bmp'</w:t>
      </w: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53611495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 judge if the picture is gray, if not, convert input picture to gray</w:t>
      </w:r>
    </w:p>
    <w:p w14:paraId="4E5F769D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 version.</w:t>
      </w:r>
    </w:p>
    <w:p w14:paraId="3F5640BF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if</w:t>
      </w: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ndims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==3</w:t>
      </w:r>
    </w:p>
    <w:p w14:paraId="6AFEC5D0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=rgb2gray(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4AF7A204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lse</w:t>
      </w:r>
    </w:p>
    <w:p w14:paraId="190F4B32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;</w:t>
      </w:r>
    </w:p>
    <w:p w14:paraId="7AC48B89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612A06D2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=im2double(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24549077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lastRenderedPageBreak/>
        <w:t>%------------------------------------------------------------------------------</w:t>
      </w:r>
    </w:p>
    <w:p w14:paraId="5B36E777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b=1;</w:t>
      </w:r>
    </w:p>
    <w:p w14:paraId="645AAFF2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[</w:t>
      </w:r>
      <w:proofErr w:type="spellStart"/>
      <w:proofErr w:type="gram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m,n</w:t>
      </w:r>
      <w:proofErr w:type="spellEnd"/>
      <w:proofErr w:type="gram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]=size(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061CD074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set different thresholding values</w:t>
      </w:r>
    </w:p>
    <w:p w14:paraId="1A759715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for</w:t>
      </w: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=0.15:0.05:1</w:t>
      </w:r>
    </w:p>
    <w:p w14:paraId="2C31C929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r w:rsidRPr="002D3E66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DCT transform</w:t>
      </w:r>
    </w:p>
    <w:p w14:paraId="0CFEFD25" w14:textId="15842A4B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dct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blkproc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proofErr w:type="gram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,[</w:t>
      </w:r>
      <w:proofErr w:type="gram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8,8],</w:t>
      </w:r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</w:t>
      </w:r>
      <w:proofErr w:type="spellStart"/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dctforward</w:t>
      </w:r>
      <w:proofErr w:type="spellEnd"/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</w:t>
      </w: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2D42205A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r w:rsidRPr="002D3E66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filtering with thresholds</w:t>
      </w:r>
    </w:p>
    <w:p w14:paraId="5CDFE11A" w14:textId="386F2562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com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comthresholding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proofErr w:type="gram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dct,i</w:t>
      </w:r>
      <w:proofErr w:type="spellEnd"/>
      <w:proofErr w:type="gram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13CB9C6E" w14:textId="312E9AD9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r w:rsidRPr="002D3E66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reconstruction</w:t>
      </w:r>
    </w:p>
    <w:p w14:paraId="053CF6B7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re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blkproc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proofErr w:type="gram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com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,[</w:t>
      </w:r>
      <w:proofErr w:type="gram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8,8],</w:t>
      </w:r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</w:t>
      </w:r>
      <w:proofErr w:type="spellStart"/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dctbackward</w:t>
      </w:r>
      <w:proofErr w:type="spellEnd"/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</w:t>
      </w: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0ED17A4A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r w:rsidRPr="002D3E66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 calculate the SNR</w:t>
      </w:r>
    </w:p>
    <w:p w14:paraId="154D1804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snr(b)=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ageSnr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proofErr w:type="gram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,imre</w:t>
      </w:r>
      <w:proofErr w:type="spellEnd"/>
      <w:proofErr w:type="gram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499F0E98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r w:rsidRPr="002D3E66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DLE</w:t>
      </w:r>
    </w:p>
    <w:p w14:paraId="75FFBF72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code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=Dle2(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com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6F607DA2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codelen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=length(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code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{1</w:t>
      </w:r>
      <w:proofErr w:type="gram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})+</w:t>
      </w:r>
      <w:proofErr w:type="gram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length(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imcode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{2});</w:t>
      </w:r>
    </w:p>
    <w:p w14:paraId="63C0AE8E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r w:rsidRPr="002D3E66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calculate the compression rate</w:t>
      </w:r>
    </w:p>
    <w:p w14:paraId="71F55D6B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cr1(b)=(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codelen</w:t>
      </w:r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*8)/(m*n);</w:t>
      </w:r>
    </w:p>
    <w:p w14:paraId="6D0DB7EC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b=b+</w:t>
      </w:r>
      <w:proofErr w:type="gram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1 ;</w:t>
      </w:r>
      <w:proofErr w:type="gramEnd"/>
    </w:p>
    <w:p w14:paraId="4255C1DC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6EFAE8C4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figure; plot(cr</w:t>
      </w:r>
      <w:proofErr w:type="gram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1,snr</w:t>
      </w:r>
      <w:proofErr w:type="gram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2AC08ADC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</w:t>
      </w:r>
      <w:proofErr w:type="gram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title(</w:t>
      </w:r>
      <w:proofErr w:type="gramEnd"/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 xml:space="preserve">'Rate-Distortion Curve, </w:t>
      </w:r>
      <w:proofErr w:type="spellStart"/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lena</w:t>
      </w:r>
      <w:proofErr w:type="spellEnd"/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</w:t>
      </w: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</w:t>
      </w:r>
    </w:p>
    <w:p w14:paraId="379BE3E0" w14:textId="77777777" w:rsidR="00EC5A2F" w:rsidRPr="002D3E66" w:rsidRDefault="00EC5A2F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</w:t>
      </w:r>
      <w:proofErr w:type="spellStart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xlabel</w:t>
      </w:r>
      <w:bookmarkStart w:id="4" w:name="OLE_LINK8"/>
      <w:proofErr w:type="spellEnd"/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CR(</w:t>
      </w:r>
      <w:proofErr w:type="spellStart"/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bpps</w:t>
      </w:r>
      <w:proofErr w:type="spellEnd"/>
      <w:r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)'</w:t>
      </w:r>
      <w:r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</w:t>
      </w:r>
    </w:p>
    <w:p w14:paraId="7281ECED" w14:textId="7A297736" w:rsidR="00EC5A2F" w:rsidRPr="002D3E66" w:rsidRDefault="005B30E4" w:rsidP="00EC5A2F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0848155" wp14:editId="4A6DF6E5">
                <wp:simplePos x="0" y="0"/>
                <wp:positionH relativeFrom="column">
                  <wp:posOffset>1381125</wp:posOffset>
                </wp:positionH>
                <wp:positionV relativeFrom="paragraph">
                  <wp:posOffset>4211320</wp:posOffset>
                </wp:positionV>
                <wp:extent cx="2286000" cy="635"/>
                <wp:effectExtent l="0" t="0" r="0" b="0"/>
                <wp:wrapTopAndBottom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724892B" w14:textId="3628A57F" w:rsidR="005B30E4" w:rsidRDefault="005B30E4" w:rsidP="005B30E4">
                            <w:pPr>
                              <w:pStyle w:val="a5"/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Figure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2</w:t>
                            </w:r>
                            <w:r>
                              <w:fldChar w:fldCharType="end"/>
                            </w:r>
                            <w:r>
                              <w:t xml:space="preserve"> Rate-Distortion Curv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0848155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margin-left:108.75pt;margin-top:331.6pt;width:180pt;height:.0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" stroked="f">
                <v:textbox style="mso-fit-shape-to-text:t" inset="0,0,0,0">
                  <w:txbxContent>
                    <w:p w14:paraId="5724892B" w14:textId="3628A57F" w:rsidR="005B30E4" w:rsidRDefault="005B30E4" w:rsidP="005B30E4">
                      <w:pPr>
                        <w:pStyle w:val="a5"/>
                        <w:jc w:val="center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>
                        <w:fldChar w:fldCharType="begin"/>
                      </w:r>
                      <w:r>
                        <w:instrText xml:space="preserve"> SEQ Figure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2</w:t>
                      </w:r>
                      <w:r>
                        <w:fldChar w:fldCharType="end"/>
                      </w:r>
                      <w:r>
                        <w:t xml:space="preserve"> Rate-Distortion Curves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EC5A2F">
        <w:rPr>
          <w:noProof/>
        </w:rPr>
        <w:drawing>
          <wp:anchor distT="0" distB="0" distL="114300" distR="114300" simplePos="0" relativeHeight="251657216" behindDoc="0" locked="0" layoutInCell="1" allowOverlap="1" wp14:anchorId="24631698" wp14:editId="277EB0C0">
            <wp:simplePos x="0" y="0"/>
            <wp:positionH relativeFrom="column">
              <wp:posOffset>1381125</wp:posOffset>
            </wp:positionH>
            <wp:positionV relativeFrom="paragraph">
              <wp:posOffset>2440305</wp:posOffset>
            </wp:positionV>
            <wp:extent cx="2286000" cy="1713865"/>
            <wp:effectExtent l="0" t="0" r="0" b="635"/>
            <wp:wrapTopAndBottom/>
            <wp:docPr id="7" name="图片 7" descr="C:\Users\Admin\Desktop\DA\Image and Video Analysisi\coursework\matlab\html\Question3_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Admin\Desktop\DA\Image and Video Analysisi\coursework\matlab\html\Question3_01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1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5A2F">
        <w:rPr>
          <w:noProof/>
        </w:rPr>
        <w:drawing>
          <wp:anchor distT="0" distB="0" distL="114300" distR="114300" simplePos="0" relativeHeight="251656192" behindDoc="0" locked="0" layoutInCell="1" allowOverlap="1" wp14:anchorId="7AAF6732" wp14:editId="424F6FBF">
            <wp:simplePos x="0" y="0"/>
            <wp:positionH relativeFrom="column">
              <wp:posOffset>2499995</wp:posOffset>
            </wp:positionH>
            <wp:positionV relativeFrom="paragraph">
              <wp:posOffset>330200</wp:posOffset>
            </wp:positionV>
            <wp:extent cx="2857500" cy="2143125"/>
            <wp:effectExtent l="0" t="0" r="0" b="9525"/>
            <wp:wrapSquare wrapText="bothSides"/>
            <wp:docPr id="6" name="图片 6" descr="C:\Users\Admin\Desktop\DA\Image and Video Analysisi\coursework\matlab\html\Question3_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Admin\Desktop\DA\Image and Video Analysisi\coursework\matlab\html\Question3_01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5A2F" w:rsidRPr="002D3E6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5168" behindDoc="0" locked="0" layoutInCell="1" allowOverlap="1" wp14:anchorId="5CCEDFA3" wp14:editId="7C7EBC7D">
            <wp:simplePos x="0" y="0"/>
            <wp:positionH relativeFrom="column">
              <wp:posOffset>-248285</wp:posOffset>
            </wp:positionH>
            <wp:positionV relativeFrom="paragraph">
              <wp:posOffset>273050</wp:posOffset>
            </wp:positionV>
            <wp:extent cx="2933700" cy="2200275"/>
            <wp:effectExtent l="0" t="0" r="0" b="9525"/>
            <wp:wrapSquare wrapText="bothSides"/>
            <wp:docPr id="8" name="图片 8" descr="C:\Users\Admin\Desktop\DA\Image and Video Analysisi\coursework\matlab\html\Question3_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\Desktop\DA\Image and Video Analysisi\coursework\matlab\html\Question3_01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5A2F" w:rsidRPr="002D3E66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</w:t>
      </w:r>
      <w:proofErr w:type="spellStart"/>
      <w:r w:rsidR="00EC5A2F" w:rsidRPr="002D3E66">
        <w:rPr>
          <w:rFonts w:ascii="Courier New" w:eastAsia="Times New Roman" w:hAnsi="Courier New" w:cs="Courier New"/>
          <w:color w:val="000000"/>
          <w:sz w:val="18"/>
          <w:szCs w:val="18"/>
        </w:rPr>
        <w:t>ylabel</w:t>
      </w:r>
      <w:proofErr w:type="spellEnd"/>
      <w:r w:rsidR="00EC5A2F" w:rsidRPr="002D3E66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r w:rsidR="00EC5A2F" w:rsidRPr="002D3E66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SNR(dBs)'</w:t>
      </w:r>
      <w:r w:rsidR="00EC5A2F" w:rsidRPr="002D3E66">
        <w:rPr>
          <w:rFonts w:ascii="Courier New" w:eastAsia="Times New Roman" w:hAnsi="Courier New" w:cs="Courier New"/>
          <w:color w:val="000000"/>
          <w:sz w:val="18"/>
          <w:szCs w:val="18"/>
        </w:rPr>
        <w:t>)</w:t>
      </w:r>
      <w:bookmarkStart w:id="5" w:name="_GoBack"/>
      <w:bookmarkEnd w:id="5"/>
    </w:p>
    <w:bookmarkEnd w:id="4"/>
    <w:p w14:paraId="0AE3B622" w14:textId="77777777" w:rsidR="00EC5A2F" w:rsidRDefault="00EC5A2F" w:rsidP="00EC5A2F">
      <w:pPr>
        <w:widowControl/>
        <w:pBdr>
          <w:top w:val="dotted" w:sz="6" w:space="8" w:color="878787"/>
        </w:pBdr>
        <w:shd w:val="clear" w:color="auto" w:fill="FFFFFF"/>
        <w:spacing w:after="0" w:line="202" w:lineRule="atLeast"/>
        <w:jc w:val="left"/>
        <w:textAlignment w:val="baseline"/>
        <w:rPr>
          <w:rFonts w:ascii="Arial" w:eastAsia="Times New Roman" w:hAnsi="Arial" w:cs="Arial"/>
          <w:color w:val="000000"/>
          <w:sz w:val="18"/>
          <w:szCs w:val="18"/>
          <w:shd w:val="clear" w:color="auto" w:fill="FFFFFF"/>
        </w:rPr>
      </w:pPr>
    </w:p>
    <w:p w14:paraId="14EDD144" w14:textId="77777777" w:rsidR="00EE3428" w:rsidRDefault="00EE3428">
      <w:pPr>
        <w:rPr>
          <w:rFonts w:ascii="Arial" w:hAnsi="Arial" w:cs="Arial"/>
          <w:color w:val="333333"/>
          <w:sz w:val="20"/>
          <w:szCs w:val="20"/>
        </w:rPr>
      </w:pPr>
    </w:p>
    <w:p w14:paraId="3F45B695" w14:textId="707A3915" w:rsidR="00415D0F" w:rsidRDefault="00415D0F">
      <w:pPr>
        <w:rPr>
          <w:rFonts w:ascii="Arial" w:hAnsi="Arial" w:cs="Arial"/>
          <w:color w:val="333333"/>
          <w:sz w:val="20"/>
          <w:szCs w:val="20"/>
        </w:rPr>
      </w:pPr>
    </w:p>
    <w:p w14:paraId="1BECDB5C" w14:textId="7DE8149C" w:rsidR="00415D0F" w:rsidRDefault="00CC7B3A" w:rsidP="00D23CA7">
      <w:pPr>
        <w:pStyle w:val="2"/>
        <w:rPr>
          <w:rFonts w:ascii="Times New Roman" w:hAnsi="Times New Roman" w:cs="Times New Roman"/>
          <w:color w:val="auto"/>
        </w:rPr>
      </w:pPr>
      <w:r w:rsidRPr="00D23CA7">
        <w:rPr>
          <w:rFonts w:ascii="Times New Roman" w:hAnsi="Times New Roman" w:cs="Times New Roman"/>
          <w:color w:val="auto"/>
        </w:rPr>
        <w:t>Question4</w:t>
      </w:r>
      <w:r w:rsidR="00EC5A2F" w:rsidRPr="00D23CA7">
        <w:rPr>
          <w:rFonts w:ascii="Times New Roman" w:hAnsi="Times New Roman" w:cs="Times New Roman"/>
          <w:color w:val="auto"/>
        </w:rPr>
        <w:t xml:space="preserve"> &amp; Question5</w:t>
      </w:r>
    </w:p>
    <w:p w14:paraId="4B6B9A16" w14:textId="77777777" w:rsidR="00D23CA7" w:rsidRPr="00D23CA7" w:rsidRDefault="00D23CA7" w:rsidP="00D23CA7">
      <w:pPr>
        <w:rPr>
          <w:b/>
        </w:rPr>
      </w:pPr>
    </w:p>
    <w:p w14:paraId="6F6D4698" w14:textId="46B320A8" w:rsidR="00CC7B3A" w:rsidRPr="00D23CA7" w:rsidRDefault="00D23CA7" w:rsidP="00D23CA7">
      <w:pPr>
        <w:jc w:val="center"/>
        <w:rPr>
          <w:rFonts w:ascii="Times New Roman" w:hAnsi="Times New Roman" w:cs="Times New Roman"/>
          <w:b/>
          <w:color w:val="333333"/>
          <w:sz w:val="24"/>
          <w:szCs w:val="24"/>
        </w:rPr>
      </w:pPr>
      <w:r w:rsidRPr="00D23CA7">
        <w:rPr>
          <w:rFonts w:ascii="Times New Roman" w:hAnsi="Times New Roman" w:cs="Times New Roman"/>
          <w:b/>
          <w:color w:val="333333"/>
          <w:sz w:val="24"/>
          <w:szCs w:val="24"/>
        </w:rPr>
        <w:t>explanation</w:t>
      </w:r>
      <w:r w:rsidR="009975BD" w:rsidRPr="00D23CA7">
        <w:rPr>
          <w:rFonts w:ascii="Times New Roman" w:hAnsi="Times New Roman" w:cs="Times New Roman"/>
          <w:b/>
          <w:color w:val="333333"/>
          <w:sz w:val="24"/>
          <w:szCs w:val="24"/>
        </w:rPr>
        <w:t xml:space="preserve"> </w:t>
      </w:r>
      <w:r w:rsidR="00D073EC" w:rsidRPr="00D23CA7">
        <w:rPr>
          <w:rFonts w:ascii="Times New Roman" w:hAnsi="Times New Roman" w:cs="Times New Roman"/>
          <w:b/>
          <w:color w:val="333333"/>
          <w:sz w:val="24"/>
          <w:szCs w:val="24"/>
        </w:rPr>
        <w:t>of the method</w:t>
      </w:r>
    </w:p>
    <w:p w14:paraId="51D666EF" w14:textId="543065AD" w:rsidR="00CE6329" w:rsidRPr="00D23CA7" w:rsidRDefault="00D073EC">
      <w:pPr>
        <w:rPr>
          <w:rFonts w:ascii="Times New Roman" w:hAnsi="Times New Roman" w:cs="Times New Roman"/>
          <w:color w:val="333333"/>
        </w:rPr>
      </w:pPr>
      <w:r w:rsidRPr="00D23CA7">
        <w:rPr>
          <w:rFonts w:ascii="Times New Roman" w:hAnsi="Times New Roman" w:cs="Times New Roman"/>
          <w:color w:val="333333"/>
        </w:rPr>
        <w:t>For a Gaussian Pyramid, we chose a 2D Gaussian function</w:t>
      </w:r>
      <w:r w:rsidR="00CE6329" w:rsidRPr="00D23CA7">
        <w:rPr>
          <w:rFonts w:ascii="Times New Roman" w:hAnsi="Times New Roman" w:cs="Times New Roman"/>
          <w:color w:val="333333"/>
        </w:rPr>
        <w:t xml:space="preserve"> convolution mask</w:t>
      </w:r>
      <w:r w:rsidRPr="00D23CA7">
        <w:rPr>
          <w:rFonts w:ascii="Times New Roman" w:hAnsi="Times New Roman" w:cs="Times New Roman"/>
          <w:color w:val="333333"/>
        </w:rPr>
        <w:t xml:space="preserve"> and apply it to the image</w:t>
      </w:r>
      <w:r w:rsidR="00361B17" w:rsidRPr="00D23CA7">
        <w:rPr>
          <w:rFonts w:ascii="Times New Roman" w:hAnsi="Times New Roman" w:cs="Times New Roman"/>
          <w:color w:val="333333"/>
        </w:rPr>
        <w:t xml:space="preserve">. </w:t>
      </w:r>
      <w:r w:rsidR="00CE6329" w:rsidRPr="00D23CA7">
        <w:rPr>
          <w:rFonts w:ascii="Times New Roman" w:hAnsi="Times New Roman" w:cs="Times New Roman"/>
          <w:color w:val="333333"/>
        </w:rPr>
        <w:t xml:space="preserve">The </w:t>
      </w:r>
      <w:r w:rsidR="004E5F78" w:rsidRPr="00D23CA7">
        <w:rPr>
          <w:rFonts w:ascii="Times New Roman" w:hAnsi="Times New Roman" w:cs="Times New Roman"/>
          <w:color w:val="333333"/>
        </w:rPr>
        <w:t>2D Gaussian kernel</w:t>
      </w:r>
      <w:r w:rsidR="00CE6329" w:rsidRPr="00D23CA7">
        <w:rPr>
          <w:rFonts w:ascii="Times New Roman" w:hAnsi="Times New Roman" w:cs="Times New Roman"/>
          <w:color w:val="333333"/>
        </w:rPr>
        <w:t xml:space="preserve"> can be described as below:</w:t>
      </w:r>
    </w:p>
    <w:p w14:paraId="5FB98A58" w14:textId="5061D96B" w:rsidR="00D1292D" w:rsidRPr="00D23CA7" w:rsidRDefault="00D1292D" w:rsidP="005B30E4">
      <w:pPr>
        <w:jc w:val="center"/>
        <w:rPr>
          <w:rFonts w:ascii="Times New Roman" w:hAnsi="Times New Roman" w:cs="Times New Roman"/>
          <w:color w:val="333333"/>
        </w:rPr>
      </w:pPr>
      <w:r w:rsidRPr="00D23CA7">
        <w:rPr>
          <w:rFonts w:ascii="Times New Roman" w:hAnsi="Times New Roman" w:cs="Times New Roman"/>
          <w:position w:val="-10"/>
        </w:rPr>
        <w:object w:dxaOrig="3440" w:dyaOrig="320" w14:anchorId="0198EA6E">
          <v:shape id="_x0000_i1134" type="#_x0000_t75" style="width:172pt;height:16pt" o:ole="">
            <v:imagedata r:id="rId23" o:title=""/>
          </v:shape>
          <o:OLEObject Type="Embed" ProgID="Equation.DSMT4" ShapeID="_x0000_i1134" DrawAspect="Content" ObjectID="_1577137612" r:id="rId24"/>
        </w:object>
      </w:r>
    </w:p>
    <w:p w14:paraId="77F69885" w14:textId="54DEC75F" w:rsidR="00B9580F" w:rsidRPr="00D23CA7" w:rsidRDefault="00D1292D" w:rsidP="005B30E4">
      <w:pPr>
        <w:jc w:val="center"/>
        <w:rPr>
          <w:rFonts w:ascii="Times New Roman" w:hAnsi="Times New Roman" w:cs="Times New Roman"/>
          <w:color w:val="333333"/>
        </w:rPr>
      </w:pPr>
      <w:r w:rsidRPr="00D23CA7">
        <w:rPr>
          <w:rFonts w:ascii="Times New Roman" w:hAnsi="Times New Roman" w:cs="Times New Roman"/>
          <w:position w:val="-32"/>
        </w:rPr>
        <w:object w:dxaOrig="2380" w:dyaOrig="740" w14:anchorId="3ABA97DC">
          <v:shape id="_x0000_i1133" type="#_x0000_t75" style="width:119pt;height:37pt" o:ole="">
            <v:imagedata r:id="rId25" o:title=""/>
          </v:shape>
          <o:OLEObject Type="Embed" ProgID="Equation.DSMT4" ShapeID="_x0000_i1133" DrawAspect="Content" ObjectID="_1577137613" r:id="rId26"/>
        </w:object>
      </w:r>
    </w:p>
    <w:p w14:paraId="3E782FE9" w14:textId="19127755" w:rsidR="00D073EC" w:rsidRPr="00D23CA7" w:rsidRDefault="00CE6329">
      <w:pPr>
        <w:rPr>
          <w:rFonts w:ascii="Times New Roman" w:hAnsi="Times New Roman" w:cs="Times New Roman"/>
          <w:color w:val="333333"/>
        </w:rPr>
      </w:pPr>
      <w:r w:rsidRPr="00D23CA7">
        <w:rPr>
          <w:rFonts w:ascii="Times New Roman" w:hAnsi="Times New Roman" w:cs="Times New Roman"/>
          <w:color w:val="333333"/>
        </w:rPr>
        <w:t xml:space="preserve">In this quotation </w:t>
      </w:r>
      <w:r w:rsidR="004E5F78" w:rsidRPr="00D23CA7">
        <w:rPr>
          <w:rFonts w:ascii="Times New Roman" w:hAnsi="Times New Roman" w:cs="Times New Roman"/>
          <w:color w:val="333333"/>
        </w:rPr>
        <w:t>(u, v) are coordinate</w:t>
      </w:r>
      <w:r w:rsidR="00A57660" w:rsidRPr="00D23CA7">
        <w:rPr>
          <w:rFonts w:ascii="Times New Roman" w:hAnsi="Times New Roman" w:cs="Times New Roman"/>
          <w:color w:val="333333"/>
        </w:rPr>
        <w:t>s</w:t>
      </w:r>
      <w:r w:rsidR="004E5F78" w:rsidRPr="00D23CA7">
        <w:rPr>
          <w:rFonts w:ascii="Times New Roman" w:hAnsi="Times New Roman" w:cs="Times New Roman"/>
          <w:color w:val="333333"/>
        </w:rPr>
        <w:t xml:space="preserve"> of </w:t>
      </w:r>
      <w:r w:rsidR="00B9580F" w:rsidRPr="00D23CA7">
        <w:rPr>
          <w:rFonts w:ascii="Times New Roman" w:hAnsi="Times New Roman" w:cs="Times New Roman"/>
          <w:color w:val="333333"/>
        </w:rPr>
        <w:t xml:space="preserve">Gaussian coefficients, </w:t>
      </w:r>
      <w:bookmarkStart w:id="6" w:name="OLE_LINK2"/>
      <w:r w:rsidR="00B9580F" w:rsidRPr="00D23CA7">
        <w:rPr>
          <w:rFonts w:ascii="Times New Roman" w:hAnsi="Times New Roman" w:cs="Times New Roman"/>
          <w:color w:val="333333"/>
        </w:rPr>
        <w:t>σ</w:t>
      </w:r>
      <w:bookmarkEnd w:id="6"/>
      <w:r w:rsidR="00B9580F" w:rsidRPr="00D23CA7">
        <w:rPr>
          <w:rFonts w:ascii="Times New Roman" w:hAnsi="Times New Roman" w:cs="Times New Roman"/>
          <w:color w:val="333333"/>
        </w:rPr>
        <w:t xml:space="preserve"> is the variance</w:t>
      </w:r>
      <w:r w:rsidR="00A57660" w:rsidRPr="00D23CA7">
        <w:rPr>
          <w:rFonts w:ascii="Times New Roman" w:hAnsi="Times New Roman" w:cs="Times New Roman"/>
          <w:color w:val="333333"/>
        </w:rPr>
        <w:t>. This method applies a 5x5 Gaussian kernel and σ=1.</w:t>
      </w:r>
      <w:r w:rsidR="00361B17" w:rsidRPr="00D23CA7">
        <w:rPr>
          <w:rFonts w:ascii="Times New Roman" w:hAnsi="Times New Roman" w:cs="Times New Roman"/>
          <w:color w:val="333333"/>
        </w:rPr>
        <w:t xml:space="preserve"> After sub-sampling with a factor of 2, t</w:t>
      </w:r>
      <w:r w:rsidR="00D073EC" w:rsidRPr="00D23CA7">
        <w:rPr>
          <w:rFonts w:ascii="Times New Roman" w:hAnsi="Times New Roman" w:cs="Times New Roman"/>
          <w:color w:val="333333"/>
        </w:rPr>
        <w:t xml:space="preserve">he result </w:t>
      </w:r>
      <w:r w:rsidR="00361B17" w:rsidRPr="00D23CA7">
        <w:rPr>
          <w:rFonts w:ascii="Times New Roman" w:hAnsi="Times New Roman" w:cs="Times New Roman"/>
          <w:color w:val="333333"/>
        </w:rPr>
        <w:t xml:space="preserve">will </w:t>
      </w:r>
      <w:r w:rsidR="00D073EC" w:rsidRPr="00D23CA7">
        <w:rPr>
          <w:rFonts w:ascii="Times New Roman" w:hAnsi="Times New Roman" w:cs="Times New Roman"/>
          <w:color w:val="333333"/>
        </w:rPr>
        <w:t xml:space="preserve">become the ﬁrst level of the pyramid. The next level </w:t>
      </w:r>
      <w:r w:rsidR="00361B17" w:rsidRPr="00D23CA7">
        <w:rPr>
          <w:rFonts w:ascii="Times New Roman" w:hAnsi="Times New Roman" w:cs="Times New Roman"/>
          <w:color w:val="333333"/>
        </w:rPr>
        <w:t xml:space="preserve">can be </w:t>
      </w:r>
      <w:r w:rsidR="00D073EC" w:rsidRPr="00D23CA7">
        <w:rPr>
          <w:rFonts w:ascii="Times New Roman" w:hAnsi="Times New Roman" w:cs="Times New Roman"/>
          <w:color w:val="333333"/>
        </w:rPr>
        <w:t>created by ﬁltering this image with the same convolution</w:t>
      </w:r>
      <w:r w:rsidR="00361B17" w:rsidRPr="00D23CA7">
        <w:rPr>
          <w:rFonts w:ascii="Times New Roman" w:hAnsi="Times New Roman" w:cs="Times New Roman"/>
          <w:color w:val="333333"/>
        </w:rPr>
        <w:t xml:space="preserve"> kernel</w:t>
      </w:r>
      <w:r w:rsidR="00D073EC" w:rsidRPr="00D23CA7">
        <w:rPr>
          <w:rFonts w:ascii="Times New Roman" w:hAnsi="Times New Roman" w:cs="Times New Roman"/>
          <w:color w:val="333333"/>
        </w:rPr>
        <w:t xml:space="preserve"> and subsampling again to generate the 2nd level, and so on</w:t>
      </w:r>
      <w:r w:rsidR="00361B17" w:rsidRPr="00D23CA7">
        <w:rPr>
          <w:rFonts w:ascii="Times New Roman" w:hAnsi="Times New Roman" w:cs="Times New Roman"/>
          <w:color w:val="333333"/>
        </w:rPr>
        <w:t>.</w:t>
      </w:r>
      <w:r w:rsidR="00D1292D" w:rsidRPr="00D23CA7">
        <w:rPr>
          <w:rFonts w:ascii="Times New Roman" w:hAnsi="Times New Roman" w:cs="Times New Roman"/>
          <w:color w:val="333333"/>
        </w:rPr>
        <w:t xml:space="preserve"> </w:t>
      </w:r>
      <w:r w:rsidR="008A08AC" w:rsidRPr="00D23CA7">
        <w:rPr>
          <w:rFonts w:ascii="Times New Roman" w:hAnsi="Times New Roman" w:cs="Times New Roman"/>
          <w:color w:val="333333"/>
        </w:rPr>
        <w:t xml:space="preserve">To super-sample, the </w:t>
      </w:r>
      <w:proofErr w:type="gramStart"/>
      <w:r w:rsidR="008A08AC" w:rsidRPr="00D23CA7">
        <w:rPr>
          <w:rFonts w:ascii="Times New Roman" w:hAnsi="Times New Roman" w:cs="Times New Roman"/>
          <w:color w:val="333333"/>
        </w:rPr>
        <w:t>higher level</w:t>
      </w:r>
      <w:proofErr w:type="gramEnd"/>
      <w:r w:rsidR="008A08AC" w:rsidRPr="00D23CA7">
        <w:rPr>
          <w:rFonts w:ascii="Times New Roman" w:hAnsi="Times New Roman" w:cs="Times New Roman"/>
          <w:color w:val="333333"/>
        </w:rPr>
        <w:t xml:space="preserve"> need to convolution the same kernel to expand with a factor of 2. </w:t>
      </w:r>
    </w:p>
    <w:p w14:paraId="7B0DA1FE" w14:textId="368C850F" w:rsidR="00094BC2" w:rsidRPr="00D23CA7" w:rsidRDefault="008A08AC">
      <w:pPr>
        <w:rPr>
          <w:rFonts w:ascii="Times New Roman" w:hAnsi="Times New Roman" w:cs="Times New Roman"/>
        </w:rPr>
      </w:pPr>
      <w:r w:rsidRPr="00D23CA7">
        <w:rPr>
          <w:rFonts w:ascii="Times New Roman" w:hAnsi="Times New Roman" w:cs="Times New Roman"/>
          <w:color w:val="333333"/>
        </w:rPr>
        <w:t>The Laplacian Pyramid is easy to come from Gaussian Pyramid.</w:t>
      </w:r>
      <w:r w:rsidR="00094BC2" w:rsidRPr="00D23CA7">
        <w:rPr>
          <w:rFonts w:ascii="Times New Roman" w:hAnsi="Times New Roman" w:cs="Times New Roman"/>
          <w:color w:val="333333"/>
        </w:rPr>
        <w:t xml:space="preserve"> The method is to</w:t>
      </w:r>
      <w:r w:rsidRPr="00D23CA7">
        <w:rPr>
          <w:rFonts w:ascii="Times New Roman" w:hAnsi="Times New Roman" w:cs="Times New Roman"/>
          <w:color w:val="333333"/>
        </w:rPr>
        <w:t xml:space="preserve"> expand the next Gaussian level and take it away from the previous level </w:t>
      </w:r>
      <w:r w:rsidR="00094BC2" w:rsidRPr="00D23CA7">
        <w:rPr>
          <w:rFonts w:ascii="Times New Roman" w:hAnsi="Times New Roman" w:cs="Times New Roman"/>
          <w:color w:val="333333"/>
        </w:rPr>
        <w:t>the result is the Laplacian Pyramid layer.</w:t>
      </w:r>
    </w:p>
    <w:p w14:paraId="30435261" w14:textId="4A239C92" w:rsidR="008A08AC" w:rsidRPr="00D23CA7" w:rsidRDefault="00094BC2" w:rsidP="005B30E4">
      <w:pPr>
        <w:jc w:val="center"/>
        <w:rPr>
          <w:rFonts w:ascii="Times New Roman" w:hAnsi="Times New Roman" w:cs="Times New Roman"/>
          <w:color w:val="333333"/>
        </w:rPr>
      </w:pPr>
      <w:r w:rsidRPr="00D23CA7">
        <w:rPr>
          <w:rFonts w:ascii="Times New Roman" w:hAnsi="Times New Roman" w:cs="Times New Roman"/>
          <w:position w:val="-10"/>
        </w:rPr>
        <w:object w:dxaOrig="4200" w:dyaOrig="320" w14:anchorId="0C31A002">
          <v:shape id="_x0000_i1135" type="#_x0000_t75" style="width:210pt;height:16pt" o:ole="">
            <v:imagedata r:id="rId27" o:title=""/>
          </v:shape>
          <o:OLEObject Type="Embed" ProgID="Equation.DSMT4" ShapeID="_x0000_i1135" DrawAspect="Content" ObjectID="_1577137614" r:id="rId28"/>
        </w:object>
      </w:r>
    </w:p>
    <w:p w14:paraId="2AE8CDE9" w14:textId="12CAA8C8" w:rsidR="00361B17" w:rsidRPr="00D23CA7" w:rsidRDefault="00094BC2">
      <w:pPr>
        <w:rPr>
          <w:rFonts w:ascii="Times New Roman" w:hAnsi="Times New Roman" w:cs="Times New Roman"/>
          <w:color w:val="333333"/>
        </w:rPr>
      </w:pPr>
      <w:r w:rsidRPr="00D23CA7">
        <w:rPr>
          <w:rFonts w:ascii="Times New Roman" w:hAnsi="Times New Roman" w:cs="Times New Roman"/>
          <w:color w:val="333333"/>
        </w:rPr>
        <w:t xml:space="preserve">Therefore, through reverse the process of building Laplacian Pyramid we can reconstructed the original image. </w:t>
      </w:r>
    </w:p>
    <w:p w14:paraId="399E3D8B" w14:textId="77777777" w:rsidR="00EC5A2F" w:rsidRDefault="00EC5A2F" w:rsidP="00EC5A2F">
      <w:pPr>
        <w:pStyle w:val="a4"/>
        <w:shd w:val="clear" w:color="auto" w:fill="FFFFFF"/>
        <w:spacing w:before="0" w:beforeAutospacing="0" w:after="0" w:afterAutospacing="0" w:line="252" w:lineRule="atLeast"/>
        <w:textAlignment w:val="baseline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>Gaussian pyramid</w:t>
      </w:r>
    </w:p>
    <w:p w14:paraId="06ABDF6E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I </w:t>
      </w:r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is</w:t>
      </w:r>
      <w:proofErr w:type="gram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the input image, G is the Gauss kernel</w:t>
      </w:r>
    </w:p>
    <w:p w14:paraId="0AA741F3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R=</w:t>
      </w:r>
      <w:proofErr w:type="spellStart"/>
      <w:r>
        <w:rPr>
          <w:color w:val="000000"/>
          <w:sz w:val="18"/>
          <w:szCs w:val="18"/>
        </w:rPr>
        <w:t>Gaussianp</w:t>
      </w:r>
      <w:proofErr w:type="spellEnd"/>
      <w:r>
        <w:rPr>
          <w:color w:val="000000"/>
          <w:sz w:val="18"/>
          <w:szCs w:val="18"/>
        </w:rPr>
        <w:t>(</w:t>
      </w:r>
      <w:proofErr w:type="gramStart"/>
      <w:r>
        <w:rPr>
          <w:color w:val="000000"/>
          <w:sz w:val="18"/>
          <w:szCs w:val="18"/>
        </w:rPr>
        <w:t>I,G</w:t>
      </w:r>
      <w:proofErr w:type="gramEnd"/>
      <w:r>
        <w:rPr>
          <w:color w:val="000000"/>
          <w:sz w:val="18"/>
          <w:szCs w:val="18"/>
        </w:rPr>
        <w:t>)</w:t>
      </w:r>
    </w:p>
    <w:p w14:paraId="4D99C997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sz</w:t>
      </w:r>
      <w:proofErr w:type="spellEnd"/>
      <w:r>
        <w:rPr>
          <w:color w:val="000000"/>
          <w:sz w:val="18"/>
          <w:szCs w:val="18"/>
        </w:rPr>
        <w:t>=size(I);</w:t>
      </w:r>
    </w:p>
    <w:p w14:paraId="1FD7762E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N=log2(</w:t>
      </w:r>
      <w:proofErr w:type="spellStart"/>
      <w:proofErr w:type="gramStart"/>
      <w:r>
        <w:rPr>
          <w:color w:val="000000"/>
          <w:sz w:val="18"/>
          <w:szCs w:val="18"/>
        </w:rPr>
        <w:t>sz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color w:val="000000"/>
          <w:sz w:val="18"/>
          <w:szCs w:val="18"/>
        </w:rPr>
        <w:t>1));</w:t>
      </w:r>
    </w:p>
    <w:p w14:paraId="27DD91C3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>
        <w:rPr>
          <w:color w:val="000000"/>
          <w:sz w:val="18"/>
          <w:szCs w:val="18"/>
        </w:rPr>
        <w:t>Gpyramid</w:t>
      </w:r>
      <w:proofErr w:type="spellEnd"/>
      <w:r>
        <w:rPr>
          <w:color w:val="000000"/>
          <w:sz w:val="18"/>
          <w:szCs w:val="18"/>
        </w:rPr>
        <w:t>{</w:t>
      </w:r>
      <w:proofErr w:type="gramEnd"/>
      <w:r>
        <w:rPr>
          <w:color w:val="000000"/>
          <w:sz w:val="18"/>
          <w:szCs w:val="18"/>
        </w:rPr>
        <w:t>1}=I;</w:t>
      </w:r>
    </w:p>
    <w:p w14:paraId="7A2DB184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r=I;</w:t>
      </w:r>
    </w:p>
    <w:p w14:paraId="46000053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index=</w:t>
      </w:r>
      <w:proofErr w:type="gramStart"/>
      <w:r>
        <w:rPr>
          <w:color w:val="000000"/>
          <w:sz w:val="18"/>
          <w:szCs w:val="18"/>
        </w:rPr>
        <w:t>2:N</w:t>
      </w:r>
      <w:proofErr w:type="gramEnd"/>
    </w:p>
    <w:p w14:paraId="0919553C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[</w:t>
      </w:r>
      <w:proofErr w:type="spellStart"/>
      <w:proofErr w:type="gramStart"/>
      <w:r>
        <w:rPr>
          <w:color w:val="000000"/>
          <w:sz w:val="18"/>
          <w:szCs w:val="18"/>
        </w:rPr>
        <w:t>m,n</w:t>
      </w:r>
      <w:proofErr w:type="spellEnd"/>
      <w:proofErr w:type="gramEnd"/>
      <w:r>
        <w:rPr>
          <w:color w:val="000000"/>
          <w:sz w:val="18"/>
          <w:szCs w:val="18"/>
        </w:rPr>
        <w:t>]=size(r);</w:t>
      </w:r>
    </w:p>
    <w:p w14:paraId="2BE7938C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apply 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Gausse</w:t>
      </w:r>
      <w:proofErr w:type="spell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smmothing</w:t>
      </w:r>
      <w:proofErr w:type="spellEnd"/>
    </w:p>
    <w:p w14:paraId="6E1436E7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smoothimage</w:t>
      </w:r>
      <w:proofErr w:type="spellEnd"/>
      <w:r>
        <w:rPr>
          <w:color w:val="000000"/>
          <w:sz w:val="18"/>
          <w:szCs w:val="18"/>
        </w:rPr>
        <w:t>=conv2(</w:t>
      </w:r>
      <w:proofErr w:type="spellStart"/>
      <w:proofErr w:type="gramStart"/>
      <w:r>
        <w:rPr>
          <w:color w:val="000000"/>
          <w:sz w:val="18"/>
          <w:szCs w:val="18"/>
        </w:rPr>
        <w:t>r,G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188B1BFB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smoothimage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smoothimage</w:t>
      </w:r>
      <w:proofErr w:type="spellEnd"/>
      <w:r>
        <w:rPr>
          <w:color w:val="000000"/>
          <w:sz w:val="18"/>
          <w:szCs w:val="18"/>
        </w:rPr>
        <w:t>(3:m+2,</w:t>
      </w:r>
      <w:proofErr w:type="gramStart"/>
      <w:r>
        <w:rPr>
          <w:color w:val="000000"/>
          <w:sz w:val="18"/>
          <w:szCs w:val="18"/>
        </w:rPr>
        <w:t>3:n</w:t>
      </w:r>
      <w:proofErr w:type="gramEnd"/>
      <w:r>
        <w:rPr>
          <w:color w:val="000000"/>
          <w:sz w:val="18"/>
          <w:szCs w:val="18"/>
        </w:rPr>
        <w:t>+2);</w:t>
      </w:r>
    </w:p>
    <w:p w14:paraId="2BBD1A91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subsamping</w:t>
      </w:r>
      <w:proofErr w:type="spellEnd"/>
    </w:p>
    <w:p w14:paraId="10B0F0DD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newsz</w:t>
      </w:r>
      <w:proofErr w:type="spellEnd"/>
      <w:r>
        <w:rPr>
          <w:color w:val="000000"/>
          <w:sz w:val="18"/>
          <w:szCs w:val="18"/>
        </w:rPr>
        <w:t>=m/2;</w:t>
      </w:r>
    </w:p>
    <w:p w14:paraId="6F150CFF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r=zeros(</w:t>
      </w:r>
      <w:proofErr w:type="spellStart"/>
      <w:proofErr w:type="gramStart"/>
      <w:r>
        <w:rPr>
          <w:color w:val="000000"/>
          <w:sz w:val="18"/>
          <w:szCs w:val="18"/>
        </w:rPr>
        <w:t>newsz,newsz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15A0941E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</w:t>
      </w:r>
      <w:proofErr w:type="gramStart"/>
      <w:r>
        <w:rPr>
          <w:color w:val="000000"/>
          <w:sz w:val="18"/>
          <w:szCs w:val="18"/>
        </w:rPr>
        <w:t>1:newsz</w:t>
      </w:r>
      <w:proofErr w:type="gramEnd"/>
    </w:p>
    <w:p w14:paraId="4C5EF194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j=</w:t>
      </w:r>
      <w:proofErr w:type="gramStart"/>
      <w:r>
        <w:rPr>
          <w:color w:val="000000"/>
          <w:sz w:val="18"/>
          <w:szCs w:val="18"/>
        </w:rPr>
        <w:t>1:newsz</w:t>
      </w:r>
      <w:proofErr w:type="gramEnd"/>
    </w:p>
    <w:p w14:paraId="71669AD2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r(</w:t>
      </w:r>
      <w:proofErr w:type="spellStart"/>
      <w:proofErr w:type="gramStart"/>
      <w:r>
        <w:rPr>
          <w:color w:val="000000"/>
          <w:sz w:val="18"/>
          <w:szCs w:val="18"/>
        </w:rPr>
        <w:t>i,j</w:t>
      </w:r>
      <w:proofErr w:type="spellEnd"/>
      <w:proofErr w:type="gramEnd"/>
      <w:r>
        <w:rPr>
          <w:color w:val="000000"/>
          <w:sz w:val="18"/>
          <w:szCs w:val="18"/>
        </w:rPr>
        <w:t>)=</w:t>
      </w:r>
      <w:proofErr w:type="spellStart"/>
      <w:r>
        <w:rPr>
          <w:color w:val="000000"/>
          <w:sz w:val="18"/>
          <w:szCs w:val="18"/>
        </w:rPr>
        <w:t>smoothimage</w:t>
      </w:r>
      <w:proofErr w:type="spellEnd"/>
      <w:r>
        <w:rPr>
          <w:color w:val="000000"/>
          <w:sz w:val="18"/>
          <w:szCs w:val="18"/>
        </w:rPr>
        <w:t>(2*i-1,2*j-1);</w:t>
      </w:r>
    </w:p>
    <w:p w14:paraId="084E6540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428EFE93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02C91B55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Gpyramid</w:t>
      </w:r>
      <w:proofErr w:type="spellEnd"/>
      <w:r>
        <w:rPr>
          <w:color w:val="000000"/>
          <w:sz w:val="18"/>
          <w:szCs w:val="18"/>
        </w:rPr>
        <w:t>{index}=r;</w:t>
      </w:r>
    </w:p>
    <w:p w14:paraId="782A3BC1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07435DF2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R=</w:t>
      </w:r>
      <w:proofErr w:type="spellStart"/>
      <w:r>
        <w:rPr>
          <w:color w:val="000000"/>
          <w:sz w:val="18"/>
          <w:szCs w:val="18"/>
        </w:rPr>
        <w:t>Gpyramid</w:t>
      </w:r>
      <w:proofErr w:type="spellEnd"/>
      <w:r>
        <w:rPr>
          <w:color w:val="000000"/>
          <w:sz w:val="18"/>
          <w:szCs w:val="18"/>
        </w:rPr>
        <w:t>;</w:t>
      </w:r>
    </w:p>
    <w:p w14:paraId="3E77B6A6" w14:textId="77777777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lastRenderedPageBreak/>
        <w:t>end</w:t>
      </w:r>
    </w:p>
    <w:p w14:paraId="327D6332" w14:textId="01519223" w:rsidR="00EC5A2F" w:rsidRDefault="00EC5A2F" w:rsidP="00EC5A2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03B9AAFF" w14:textId="61CB89FD" w:rsidR="00EC5A2F" w:rsidRDefault="0016565D">
      <w:pPr>
        <w:rPr>
          <w:rFonts w:ascii="Arial" w:hAnsi="Arial" w:cs="Arial"/>
          <w:color w:val="333333"/>
          <w:sz w:val="20"/>
          <w:szCs w:val="20"/>
        </w:rPr>
      </w:pPr>
      <w:bookmarkStart w:id="7" w:name="OLE_LINK12"/>
      <w:r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>Laplacian</w:t>
      </w:r>
      <w:r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 xml:space="preserve"> pyramid</w:t>
      </w:r>
    </w:p>
    <w:bookmarkEnd w:id="7"/>
    <w:p w14:paraId="6FFC6205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lappy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LaplacianP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gpy,G</w:t>
      </w:r>
      <w:proofErr w:type="spellEnd"/>
      <w:proofErr w:type="gramEnd"/>
      <w:r>
        <w:rPr>
          <w:color w:val="000000"/>
          <w:sz w:val="18"/>
          <w:szCs w:val="18"/>
        </w:rPr>
        <w:t>)</w:t>
      </w:r>
    </w:p>
    <w:p w14:paraId="404942F1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 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gpy</w:t>
      </w:r>
      <w:proofErr w:type="spellEnd"/>
      <w:r>
        <w:rPr>
          <w:rStyle w:val="comment"/>
          <w:color w:val="228B22"/>
          <w:sz w:val="18"/>
          <w:szCs w:val="18"/>
          <w:bdr w:val="none" w:sz="0" w:space="0" w:color="auto" w:frame="1"/>
        </w:rPr>
        <w:t>=R</w:t>
      </w:r>
    </w:p>
    <w:p w14:paraId="5599EB65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len</w:t>
      </w:r>
      <w:proofErr w:type="spellEnd"/>
      <w:r>
        <w:rPr>
          <w:color w:val="000000"/>
          <w:sz w:val="18"/>
          <w:szCs w:val="18"/>
        </w:rPr>
        <w:t>=length(</w:t>
      </w:r>
      <w:proofErr w:type="spellStart"/>
      <w:r>
        <w:rPr>
          <w:color w:val="000000"/>
          <w:sz w:val="18"/>
          <w:szCs w:val="18"/>
        </w:rPr>
        <w:t>gpy</w:t>
      </w:r>
      <w:proofErr w:type="spellEnd"/>
      <w:r>
        <w:rPr>
          <w:color w:val="000000"/>
          <w:sz w:val="18"/>
          <w:szCs w:val="18"/>
        </w:rPr>
        <w:t>);</w:t>
      </w:r>
    </w:p>
    <w:p w14:paraId="0CE86559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len-</w:t>
      </w:r>
      <w:proofErr w:type="gramStart"/>
      <w:r>
        <w:rPr>
          <w:color w:val="000000"/>
          <w:sz w:val="18"/>
          <w:szCs w:val="18"/>
        </w:rPr>
        <w:t>1:-</w:t>
      </w:r>
      <w:proofErr w:type="gramEnd"/>
      <w:r>
        <w:rPr>
          <w:color w:val="000000"/>
          <w:sz w:val="18"/>
          <w:szCs w:val="18"/>
        </w:rPr>
        <w:t>1:1</w:t>
      </w:r>
    </w:p>
    <w:p w14:paraId="4A84D123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ExpandG</w:t>
      </w:r>
      <w:proofErr w:type="spell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is </w:t>
      </w:r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a</w:t>
      </w:r>
      <w:proofErr w:type="gram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expand function</w:t>
      </w:r>
    </w:p>
    <w:p w14:paraId="64580254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spellStart"/>
      <w:r>
        <w:rPr>
          <w:color w:val="000000"/>
          <w:sz w:val="18"/>
          <w:szCs w:val="18"/>
        </w:rPr>
        <w:t>exp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ExpandG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gpy</w:t>
      </w:r>
      <w:proofErr w:type="spellEnd"/>
      <w:r>
        <w:rPr>
          <w:color w:val="000000"/>
          <w:sz w:val="18"/>
          <w:szCs w:val="18"/>
        </w:rPr>
        <w:t>{i+1</w:t>
      </w:r>
      <w:proofErr w:type="gramStart"/>
      <w:r>
        <w:rPr>
          <w:color w:val="000000"/>
          <w:sz w:val="18"/>
          <w:szCs w:val="18"/>
        </w:rPr>
        <w:t>},G</w:t>
      </w:r>
      <w:proofErr w:type="gramEnd"/>
      <w:r>
        <w:rPr>
          <w:color w:val="000000"/>
          <w:sz w:val="18"/>
          <w:szCs w:val="18"/>
        </w:rPr>
        <w:t>);</w:t>
      </w:r>
    </w:p>
    <w:p w14:paraId="0028F612" w14:textId="2F58FFE4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spellStart"/>
      <w:r>
        <w:rPr>
          <w:color w:val="000000"/>
          <w:sz w:val="18"/>
          <w:szCs w:val="18"/>
        </w:rPr>
        <w:t>ladata</w:t>
      </w:r>
      <w:proofErr w:type="spellEnd"/>
      <w:r>
        <w:rPr>
          <w:color w:val="000000"/>
          <w:sz w:val="18"/>
          <w:szCs w:val="18"/>
        </w:rPr>
        <w:t>{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}=</w:t>
      </w:r>
      <w:proofErr w:type="spellStart"/>
      <w:r>
        <w:rPr>
          <w:color w:val="000000"/>
          <w:sz w:val="18"/>
          <w:szCs w:val="18"/>
        </w:rPr>
        <w:t>gpy</w:t>
      </w:r>
      <w:proofErr w:type="spellEnd"/>
      <w:r>
        <w:rPr>
          <w:color w:val="000000"/>
          <w:sz w:val="18"/>
          <w:szCs w:val="18"/>
        </w:rPr>
        <w:t>{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}-</w:t>
      </w:r>
      <w:proofErr w:type="spellStart"/>
      <w:r>
        <w:rPr>
          <w:color w:val="000000"/>
          <w:sz w:val="18"/>
          <w:szCs w:val="18"/>
        </w:rPr>
        <w:t>exp</w:t>
      </w:r>
      <w:proofErr w:type="spellEnd"/>
      <w:r>
        <w:rPr>
          <w:color w:val="000000"/>
          <w:sz w:val="18"/>
          <w:szCs w:val="18"/>
        </w:rPr>
        <w:t>;</w:t>
      </w:r>
    </w:p>
    <w:p w14:paraId="3E74CEA8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2228CCC4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lappy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ladata</w:t>
      </w:r>
      <w:proofErr w:type="spellEnd"/>
      <w:r>
        <w:rPr>
          <w:color w:val="000000"/>
          <w:sz w:val="18"/>
          <w:szCs w:val="18"/>
        </w:rPr>
        <w:t>;</w:t>
      </w:r>
    </w:p>
    <w:p w14:paraId="124432E1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lappy</w:t>
      </w:r>
      <w:proofErr w:type="spellEnd"/>
      <w:r>
        <w:rPr>
          <w:color w:val="000000"/>
          <w:sz w:val="18"/>
          <w:szCs w:val="18"/>
        </w:rPr>
        <w:t>{</w:t>
      </w:r>
      <w:proofErr w:type="spellStart"/>
      <w:r>
        <w:rPr>
          <w:color w:val="000000"/>
          <w:sz w:val="18"/>
          <w:szCs w:val="18"/>
        </w:rPr>
        <w:t>len</w:t>
      </w:r>
      <w:proofErr w:type="spellEnd"/>
      <w:r>
        <w:rPr>
          <w:color w:val="000000"/>
          <w:sz w:val="18"/>
          <w:szCs w:val="18"/>
        </w:rPr>
        <w:t>}=</w:t>
      </w:r>
      <w:proofErr w:type="spellStart"/>
      <w:r>
        <w:rPr>
          <w:color w:val="000000"/>
          <w:sz w:val="18"/>
          <w:szCs w:val="18"/>
        </w:rPr>
        <w:t>gpy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len</w:t>
      </w:r>
      <w:proofErr w:type="spellEnd"/>
      <w:r>
        <w:rPr>
          <w:color w:val="000000"/>
          <w:sz w:val="18"/>
          <w:szCs w:val="18"/>
        </w:rPr>
        <w:t>);</w:t>
      </w:r>
    </w:p>
    <w:p w14:paraId="5D6093A4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6CCFAF12" w14:textId="4EAA43EE" w:rsidR="0016565D" w:rsidRDefault="0016565D">
      <w:pPr>
        <w:rPr>
          <w:rFonts w:ascii="Arial" w:hAnsi="Arial" w:cs="Arial"/>
          <w:color w:val="333333"/>
          <w:sz w:val="20"/>
          <w:szCs w:val="20"/>
        </w:rPr>
      </w:pPr>
    </w:p>
    <w:p w14:paraId="670B747D" w14:textId="1B262204" w:rsidR="0016565D" w:rsidRDefault="0016565D" w:rsidP="0016565D">
      <w:pPr>
        <w:pStyle w:val="a4"/>
        <w:shd w:val="clear" w:color="auto" w:fill="FFFFFF"/>
        <w:spacing w:before="0" w:beforeAutospacing="0" w:after="0" w:afterAutospacing="0" w:line="252" w:lineRule="atLeast"/>
        <w:textAlignment w:val="baseline"/>
        <w:rPr>
          <w:rFonts w:ascii="Arial" w:hAnsi="Arial" w:cs="Arial"/>
          <w:color w:val="000000"/>
          <w:sz w:val="18"/>
          <w:szCs w:val="18"/>
        </w:rPr>
      </w:pPr>
      <w:r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>Reconstruction Function</w:t>
      </w:r>
      <w:r>
        <w:rPr>
          <w:rStyle w:val="apple-converted-space"/>
          <w:rFonts w:ascii="Arial" w:hAnsi="Arial" w:cs="Arial"/>
          <w:color w:val="000000"/>
          <w:sz w:val="18"/>
          <w:szCs w:val="18"/>
        </w:rPr>
        <w:t> </w:t>
      </w:r>
    </w:p>
    <w:p w14:paraId="1D1355C7" w14:textId="4887DDD6" w:rsidR="0016565D" w:rsidRP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Style w:val="comment"/>
          <w:color w:val="228B22"/>
          <w:sz w:val="18"/>
          <w:szCs w:val="18"/>
        </w:rPr>
      </w:pPr>
      <w:r w:rsidRPr="0016565D">
        <w:rPr>
          <w:rStyle w:val="comment"/>
          <w:color w:val="228B22"/>
          <w:sz w:val="18"/>
          <w:szCs w:val="18"/>
          <w:bdr w:val="none" w:sz="0" w:space="0" w:color="auto" w:frame="1"/>
        </w:rPr>
        <w:t>% this function is used to reconstruct the original image</w:t>
      </w:r>
    </w:p>
    <w:p w14:paraId="3D80DF2A" w14:textId="17C5DF4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</w:t>
      </w:r>
      <w:proofErr w:type="spellStart"/>
      <w:r>
        <w:rPr>
          <w:color w:val="000000"/>
          <w:sz w:val="18"/>
          <w:szCs w:val="18"/>
        </w:rPr>
        <w:t>laplacere</w:t>
      </w:r>
      <w:proofErr w:type="spellEnd"/>
      <w:r>
        <w:rPr>
          <w:color w:val="000000"/>
          <w:sz w:val="18"/>
          <w:szCs w:val="18"/>
        </w:rPr>
        <w:t>]=</w:t>
      </w:r>
      <w:proofErr w:type="spellStart"/>
      <w:r>
        <w:rPr>
          <w:color w:val="000000"/>
          <w:sz w:val="18"/>
          <w:szCs w:val="18"/>
        </w:rPr>
        <w:t>laplacere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Gauss,Laplace</w:t>
      </w:r>
      <w:proofErr w:type="gramEnd"/>
      <w:r>
        <w:rPr>
          <w:color w:val="000000"/>
          <w:sz w:val="18"/>
          <w:szCs w:val="18"/>
        </w:rPr>
        <w:t>,G</w:t>
      </w:r>
      <w:proofErr w:type="spellEnd"/>
      <w:r>
        <w:rPr>
          <w:color w:val="000000"/>
          <w:sz w:val="18"/>
          <w:szCs w:val="18"/>
        </w:rPr>
        <w:t>)</w:t>
      </w:r>
    </w:p>
    <w:p w14:paraId="13FE1C7C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len</w:t>
      </w:r>
      <w:proofErr w:type="spellEnd"/>
      <w:r>
        <w:rPr>
          <w:color w:val="000000"/>
          <w:sz w:val="18"/>
          <w:szCs w:val="18"/>
        </w:rPr>
        <w:t>=length(Gauss);</w:t>
      </w:r>
    </w:p>
    <w:p w14:paraId="16978CCD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mre</w:t>
      </w:r>
      <w:proofErr w:type="spellEnd"/>
      <w:r>
        <w:rPr>
          <w:color w:val="000000"/>
          <w:sz w:val="18"/>
          <w:szCs w:val="18"/>
        </w:rPr>
        <w:t>=Gauss{</w:t>
      </w:r>
      <w:proofErr w:type="spellStart"/>
      <w:r>
        <w:rPr>
          <w:color w:val="000000"/>
          <w:sz w:val="18"/>
          <w:szCs w:val="18"/>
        </w:rPr>
        <w:t>len</w:t>
      </w:r>
      <w:proofErr w:type="spellEnd"/>
      <w:r>
        <w:rPr>
          <w:color w:val="000000"/>
          <w:sz w:val="18"/>
          <w:szCs w:val="18"/>
        </w:rPr>
        <w:t>};</w:t>
      </w:r>
    </w:p>
    <w:p w14:paraId="4F016073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proofErr w:type="gramStart"/>
      <w:r>
        <w:rPr>
          <w:color w:val="000000"/>
          <w:sz w:val="18"/>
          <w:szCs w:val="18"/>
        </w:rPr>
        <w:t>len</w:t>
      </w:r>
      <w:proofErr w:type="spellEnd"/>
      <w:r>
        <w:rPr>
          <w:color w:val="000000"/>
          <w:sz w:val="18"/>
          <w:szCs w:val="18"/>
        </w:rPr>
        <w:t>:-</w:t>
      </w:r>
      <w:proofErr w:type="gramEnd"/>
      <w:r>
        <w:rPr>
          <w:color w:val="000000"/>
          <w:sz w:val="18"/>
          <w:szCs w:val="18"/>
        </w:rPr>
        <w:t>1:2</w:t>
      </w:r>
    </w:p>
    <w:p w14:paraId="02DDFCAA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</w:t>
      </w:r>
      <w:proofErr w:type="spellStart"/>
      <w:r>
        <w:rPr>
          <w:color w:val="000000"/>
          <w:sz w:val="18"/>
          <w:szCs w:val="18"/>
        </w:rPr>
        <w:t>imre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ExpandG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imre,G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1932B3EB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</w:t>
      </w:r>
      <w:proofErr w:type="spellStart"/>
      <w:r>
        <w:rPr>
          <w:color w:val="000000"/>
          <w:sz w:val="18"/>
          <w:szCs w:val="18"/>
        </w:rPr>
        <w:t>imre</w:t>
      </w:r>
      <w:proofErr w:type="spellEnd"/>
      <w:r>
        <w:rPr>
          <w:color w:val="000000"/>
          <w:sz w:val="18"/>
          <w:szCs w:val="18"/>
        </w:rPr>
        <w:t>=Laplace{i-</w:t>
      </w:r>
      <w:proofErr w:type="gramStart"/>
      <w:r>
        <w:rPr>
          <w:color w:val="000000"/>
          <w:sz w:val="18"/>
          <w:szCs w:val="18"/>
        </w:rPr>
        <w:t>1}+</w:t>
      </w:r>
      <w:proofErr w:type="spellStart"/>
      <w:proofErr w:type="gramEnd"/>
      <w:r>
        <w:rPr>
          <w:color w:val="000000"/>
          <w:sz w:val="18"/>
          <w:szCs w:val="18"/>
        </w:rPr>
        <w:t>imre</w:t>
      </w:r>
      <w:proofErr w:type="spellEnd"/>
      <w:r>
        <w:rPr>
          <w:color w:val="000000"/>
          <w:sz w:val="18"/>
          <w:szCs w:val="18"/>
        </w:rPr>
        <w:t>;</w:t>
      </w:r>
    </w:p>
    <w:p w14:paraId="492CEDA7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5BA601BF" w14:textId="441F257B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 add Laplace 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c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th</w:t>
      </w:r>
      <w:proofErr w:type="spell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</w:t>
      </w:r>
      <w:proofErr w:type="spellStart"/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a</w:t>
      </w:r>
      <w:proofErr w:type="spellEnd"/>
      <w:proofErr w:type="gram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expanded Gaussian pyramid layer</w:t>
      </w:r>
    </w:p>
    <w:p w14:paraId="0A9DF3AD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laplacere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imre</w:t>
      </w:r>
      <w:proofErr w:type="spellEnd"/>
      <w:r>
        <w:rPr>
          <w:color w:val="000000"/>
          <w:sz w:val="18"/>
          <w:szCs w:val="18"/>
        </w:rPr>
        <w:t>;</w:t>
      </w:r>
    </w:p>
    <w:p w14:paraId="6899EDEA" w14:textId="77777777" w:rsidR="0016565D" w:rsidRDefault="0016565D" w:rsidP="0016565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74FCF153" w14:textId="77777777" w:rsidR="0016565D" w:rsidRDefault="0016565D">
      <w:pPr>
        <w:rPr>
          <w:rFonts w:ascii="Arial" w:hAnsi="Arial" w:cs="Arial"/>
          <w:color w:val="333333"/>
          <w:sz w:val="20"/>
          <w:szCs w:val="20"/>
        </w:rPr>
      </w:pPr>
    </w:p>
    <w:p w14:paraId="70BBCB7D" w14:textId="77230F04" w:rsidR="005745FA" w:rsidRDefault="005745FA">
      <w:pPr>
        <w:rPr>
          <w:rFonts w:ascii="Arial" w:hAnsi="Arial" w:cs="Arial"/>
          <w:color w:val="333333"/>
          <w:sz w:val="20"/>
          <w:szCs w:val="20"/>
        </w:rPr>
      </w:pPr>
      <w:r>
        <w:rPr>
          <w:rFonts w:ascii="Arial" w:hAnsi="Arial" w:cs="Arial"/>
          <w:color w:val="333333"/>
          <w:sz w:val="20"/>
          <w:szCs w:val="20"/>
        </w:rPr>
        <w:t>Question5</w:t>
      </w:r>
      <w:r w:rsidR="0016565D">
        <w:rPr>
          <w:rFonts w:ascii="Arial" w:hAnsi="Arial" w:cs="Arial"/>
          <w:color w:val="333333"/>
          <w:sz w:val="20"/>
          <w:szCs w:val="20"/>
        </w:rPr>
        <w:t xml:space="preserve"> is s</w:t>
      </w:r>
      <w:r>
        <w:rPr>
          <w:rFonts w:ascii="Arial" w:hAnsi="Arial" w:cs="Arial"/>
          <w:color w:val="333333"/>
          <w:sz w:val="20"/>
          <w:szCs w:val="20"/>
        </w:rPr>
        <w:t xml:space="preserve">imilarly with question3, </w:t>
      </w:r>
      <w:r w:rsidR="00537787">
        <w:rPr>
          <w:rFonts w:ascii="Arial" w:hAnsi="Arial" w:cs="Arial"/>
          <w:color w:val="333333"/>
          <w:sz w:val="20"/>
          <w:szCs w:val="20"/>
        </w:rPr>
        <w:t>the same filter and encoding method(RLE) are utilized in this part to compress the input picture.</w:t>
      </w:r>
      <w:r w:rsidR="004A4174">
        <w:rPr>
          <w:rFonts w:ascii="Arial" w:hAnsi="Arial" w:cs="Arial"/>
          <w:color w:val="333333"/>
          <w:sz w:val="20"/>
          <w:szCs w:val="20"/>
        </w:rPr>
        <w:t xml:space="preserve"> The result of Question4&amp;5 are given at the end of solution.</w:t>
      </w:r>
    </w:p>
    <w:p w14:paraId="40203CFA" w14:textId="2A4B65C7" w:rsidR="004A4174" w:rsidRDefault="004A4174" w:rsidP="004A4174">
      <w:pPr>
        <w:rPr>
          <w:rFonts w:ascii="Arial" w:hAnsi="Arial" w:cs="Arial"/>
          <w:color w:val="333333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18"/>
          <w:szCs w:val="18"/>
          <w:bdr w:val="none" w:sz="0" w:space="0" w:color="auto" w:frame="1"/>
        </w:rPr>
        <w:t>The main function of Question4&amp;5</w:t>
      </w:r>
    </w:p>
    <w:p w14:paraId="6943A279" w14:textId="42FD2F61" w:rsidR="004A4174" w:rsidRPr="00E14E6C" w:rsidRDefault="004A4174" w:rsidP="004A417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 w:rsidRPr="00E14E6C">
        <w:rPr>
          <w:color w:val="000000"/>
          <w:sz w:val="18"/>
          <w:szCs w:val="18"/>
        </w:rPr>
        <w:t>addpath</w:t>
      </w:r>
      <w:proofErr w:type="spellEnd"/>
      <w:r w:rsidRPr="00E14E6C">
        <w:rPr>
          <w:color w:val="000000"/>
          <w:sz w:val="18"/>
          <w:szCs w:val="18"/>
        </w:rPr>
        <w:t>(</w:t>
      </w:r>
      <w:proofErr w:type="gramEnd"/>
      <w:r w:rsidRPr="00E14E6C">
        <w:rPr>
          <w:color w:val="A020F0"/>
          <w:sz w:val="18"/>
          <w:szCs w:val="18"/>
          <w:bdr w:val="none" w:sz="0" w:space="0" w:color="auto" w:frame="1"/>
        </w:rPr>
        <w:t xml:space="preserve">'C:\Users\Admin\Desktop\DA\Image and Video </w:t>
      </w:r>
      <w:proofErr w:type="spellStart"/>
      <w:r w:rsidRPr="00E14E6C">
        <w:rPr>
          <w:color w:val="A020F0"/>
          <w:sz w:val="18"/>
          <w:szCs w:val="18"/>
          <w:bdr w:val="none" w:sz="0" w:space="0" w:color="auto" w:frame="1"/>
        </w:rPr>
        <w:t>Analysisi</w:t>
      </w:r>
      <w:proofErr w:type="spellEnd"/>
      <w:r w:rsidRPr="00E14E6C">
        <w:rPr>
          <w:color w:val="A020F0"/>
          <w:sz w:val="18"/>
          <w:szCs w:val="18"/>
          <w:bdr w:val="none" w:sz="0" w:space="0" w:color="auto" w:frame="1"/>
        </w:rPr>
        <w:t>\coursework\data\'</w:t>
      </w:r>
      <w:r w:rsidRPr="00E14E6C">
        <w:rPr>
          <w:color w:val="000000"/>
          <w:sz w:val="18"/>
          <w:szCs w:val="18"/>
        </w:rPr>
        <w:t>);</w:t>
      </w:r>
    </w:p>
    <w:p w14:paraId="62BCE78D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mread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r w:rsidRPr="00E14E6C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Lena.bmp'</w:t>
      </w: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040C0623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if the input image is not gray version transfer it into gray version.</w:t>
      </w:r>
    </w:p>
    <w:p w14:paraId="5C540E22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if</w:t>
      </w: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ndims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==3</w:t>
      </w:r>
    </w:p>
    <w:p w14:paraId="1FAF08A4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=rgb2gray(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18EB50B3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lse</w:t>
      </w:r>
    </w:p>
    <w:p w14:paraId="1683A3B1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;</w:t>
      </w:r>
    </w:p>
    <w:p w14:paraId="532B8DC6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48EAC1EA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m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=im2double(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nputimag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711E17CE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calculate the value of Gauss kernel, the radius is 2 and the sigma is 1.2.</w:t>
      </w:r>
    </w:p>
    <w:p w14:paraId="2A8425F6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G=Gauss21(2,1.2);</w:t>
      </w:r>
    </w:p>
    <w:p w14:paraId="2AB1060A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gsspy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Gaussianp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m,G</w:t>
      </w:r>
      <w:proofErr w:type="spellEnd"/>
      <w:proofErr w:type="gram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644185E5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lplpy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LaplacianP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gsspy,G</w:t>
      </w:r>
      <w:proofErr w:type="spellEnd"/>
      <w:proofErr w:type="gram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40BAA158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lpr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laplacer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gsspy,lplpy</w:t>
      </w:r>
      <w:proofErr w:type="gram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,G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52CC902C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print the Gaussian and Laplace Pyramid.</w:t>
      </w:r>
    </w:p>
    <w:p w14:paraId="0CC3D4B5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lastRenderedPageBreak/>
        <w:t>for</w:t>
      </w: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=1:3</w:t>
      </w:r>
    </w:p>
    <w:p w14:paraId="4FC3ECBC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spellStart"/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figure;imshow</w:t>
      </w:r>
      <w:proofErr w:type="spellEnd"/>
      <w:proofErr w:type="gram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lplpy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{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});</w:t>
      </w:r>
    </w:p>
    <w:p w14:paraId="2A5DBEFE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title(</w:t>
      </w:r>
      <w:proofErr w:type="gramEnd"/>
      <w:r w:rsidRPr="00E14E6C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Laplacian Pyramid'</w:t>
      </w: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6974CFD1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spellStart"/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figure;imshow</w:t>
      </w:r>
      <w:proofErr w:type="spellEnd"/>
      <w:proofErr w:type="gram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gsspy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{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});</w:t>
      </w:r>
    </w:p>
    <w:p w14:paraId="415571F2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title(</w:t>
      </w:r>
      <w:proofErr w:type="gramEnd"/>
      <w:r w:rsidRPr="00E14E6C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Gaussian Pyramid'</w:t>
      </w: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060135C5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77788CC5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figure;imshow</w:t>
      </w:r>
      <w:proofErr w:type="spellEnd"/>
      <w:proofErr w:type="gram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lpr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66BD6956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title(</w:t>
      </w:r>
      <w:r w:rsidRPr="00E14E6C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reconstruction'</w:t>
      </w: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0B7EE72E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228B22"/>
          <w:sz w:val="18"/>
          <w:szCs w:val="18"/>
          <w:bdr w:val="none" w:sz="0" w:space="0" w:color="auto" w:frame="1"/>
        </w:rPr>
        <w:t>%calculate the value of SNR and compression rate under different threshold.</w:t>
      </w:r>
    </w:p>
    <w:p w14:paraId="1E778882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a=1;</w:t>
      </w:r>
    </w:p>
    <w:p w14:paraId="6ABCB0ED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for</w:t>
      </w: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threshold=0.05:0.025:1</w:t>
      </w:r>
    </w:p>
    <w:p w14:paraId="63DC5BCC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[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cr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a</w:t>
      </w:r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,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comladata</w:t>
      </w:r>
      <w:proofErr w:type="spellEnd"/>
      <w:proofErr w:type="gram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]=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lacomrat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m,lplpy,threshold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17BA89F0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lapr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=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laplacere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gsspy,comladata</w:t>
      </w:r>
      <w:proofErr w:type="gram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,G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6A4A7415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455436CD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snr(a)=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mageSnr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proofErr w:type="spellStart"/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im,lapre</w:t>
      </w:r>
      <w:proofErr w:type="spellEnd"/>
      <w:proofErr w:type="gram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;</w:t>
      </w:r>
    </w:p>
    <w:p w14:paraId="4AC722E6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 a=a+1;</w:t>
      </w:r>
    </w:p>
    <w:p w14:paraId="5492B5E2" w14:textId="77777777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FF"/>
          <w:sz w:val="18"/>
          <w:szCs w:val="18"/>
          <w:bdr w:val="none" w:sz="0" w:space="0" w:color="auto" w:frame="1"/>
        </w:rPr>
        <w:t>end</w:t>
      </w:r>
    </w:p>
    <w:p w14:paraId="1B588143" w14:textId="51485D30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figure; plot(</w:t>
      </w:r>
      <w:proofErr w:type="spellStart"/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cr,snr</w:t>
      </w:r>
      <w:proofErr w:type="spellEnd"/>
      <w:proofErr w:type="gram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</w:t>
      </w:r>
    </w:p>
    <w:p w14:paraId="2D6398DE" w14:textId="05FE83CC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</w:t>
      </w:r>
      <w:proofErr w:type="gram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title(</w:t>
      </w:r>
      <w:proofErr w:type="gramEnd"/>
      <w:r w:rsidRPr="00E14E6C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Rate-Distortion Curve, Lena'</w:t>
      </w: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</w:t>
      </w:r>
    </w:p>
    <w:p w14:paraId="60EC58F5" w14:textId="3F4E67C4" w:rsidR="004A4174" w:rsidRPr="00E14E6C" w:rsidRDefault="004A4174" w:rsidP="004A4174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52" w:lineRule="atLeast"/>
        <w:jc w:val="left"/>
        <w:textAlignment w:val="baseline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</w:t>
      </w:r>
      <w:proofErr w:type="spellStart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xlabel</w:t>
      </w:r>
      <w:proofErr w:type="spellEnd"/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r w:rsidRPr="00E14E6C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CR(</w:t>
      </w:r>
      <w:proofErr w:type="spellStart"/>
      <w:r w:rsidRPr="00E14E6C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bpps</w:t>
      </w:r>
      <w:proofErr w:type="spellEnd"/>
      <w:r w:rsidRPr="00E14E6C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)'</w:t>
      </w:r>
      <w:r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</w:t>
      </w:r>
    </w:p>
    <w:p w14:paraId="37C36E95" w14:textId="1DCAF16D" w:rsidR="00D67C88" w:rsidRDefault="005B30E4" w:rsidP="004A4174">
      <w:pPr>
        <w:rPr>
          <w:rFonts w:ascii="Arial" w:hAnsi="Arial" w:cs="Arial"/>
          <w:color w:val="333333"/>
          <w:sz w:val="20"/>
          <w:szCs w:val="20"/>
        </w:rPr>
      </w:pPr>
      <w:r>
        <w:rPr>
          <w:rFonts w:ascii="Arial" w:hAnsi="Arial" w:cs="Arial"/>
          <w:noProof/>
          <w:color w:val="333333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0B4D1859" wp14:editId="3D1EE7ED">
                <wp:simplePos x="0" y="0"/>
                <wp:positionH relativeFrom="column">
                  <wp:posOffset>146685</wp:posOffset>
                </wp:positionH>
                <wp:positionV relativeFrom="paragraph">
                  <wp:posOffset>2283778</wp:posOffset>
                </wp:positionV>
                <wp:extent cx="4740592" cy="1933575"/>
                <wp:effectExtent l="0" t="0" r="3175" b="9525"/>
                <wp:wrapTopAndBottom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0592" cy="1933575"/>
                          <a:chOff x="-621829" y="0"/>
                          <a:chExt cx="5186060" cy="2275840"/>
                        </a:xfrm>
                      </wpg:grpSpPr>
                      <pic:pic xmlns:pic="http://schemas.openxmlformats.org/drawingml/2006/picture">
                        <pic:nvPicPr>
                          <pic:cNvPr id="44" name="图片 44" descr="C:\Users\Admin\Desktop\DA\Image and Video Analysisi\coursework\matlab\html\Question4_04.png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49230" y="0"/>
                            <a:ext cx="2715001" cy="227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3" name="图片 43" descr="C:\Users\Admin\Desktop\DA\Image and Video Analysisi\coursework\matlab\html\Question4_03.png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621829" y="0"/>
                            <a:ext cx="2715894" cy="227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91AA7B" id="组合 10" o:spid="_x0000_s1026" style="position:absolute;margin-left:11.55pt;margin-top:179.85pt;width:373.25pt;height:152.25pt;z-index:251672576;mso-width-relative:margin;mso-height-relative:margin" coordorigin="-6218" coordsize="51860,227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">
                <v:shape id="图片 44" o:spid="_x0000_s1027" type="#_x0000_t75" style="position:absolute;left:18492;width:27150;height:227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">
                  <v:imagedata r:id="rId31" o:title="Question4_04"/>
                </v:shape>
                <v:shape id="图片 43" o:spid="_x0000_s1028" type="#_x0000_t75" style="position:absolute;left:-6218;width:27158;height:227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">
                  <v:imagedata r:id="rId32" o:title="Question4_03"/>
                </v:shape>
                <w10:wrap type="topAndBottom"/>
              </v:group>
            </w:pict>
          </mc:Fallback>
        </mc:AlternateContent>
      </w:r>
      <w:r>
        <w:rPr>
          <w:rFonts w:ascii="Arial" w:hAnsi="Arial" w:cs="Arial"/>
          <w:noProof/>
          <w:color w:val="333333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0AD8A80" wp14:editId="48C8D939">
                <wp:simplePos x="0" y="0"/>
                <wp:positionH relativeFrom="column">
                  <wp:posOffset>252095</wp:posOffset>
                </wp:positionH>
                <wp:positionV relativeFrom="paragraph">
                  <wp:posOffset>3939540</wp:posOffset>
                </wp:positionV>
                <wp:extent cx="4486275" cy="1609090"/>
                <wp:effectExtent l="0" t="0" r="9525" b="0"/>
                <wp:wrapTopAndBottom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86275" cy="1609090"/>
                          <a:chOff x="0" y="0"/>
                          <a:chExt cx="4928553" cy="1838325"/>
                        </a:xfrm>
                      </wpg:grpSpPr>
                      <pic:pic xmlns:pic="http://schemas.openxmlformats.org/drawingml/2006/picture">
                        <pic:nvPicPr>
                          <pic:cNvPr id="45" name="图片 45" descr="C:\Users\Admin\Desktop\DA\Image and Video Analysisi\coursework\matlab\html\Question4_05.png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0615" cy="183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6" name="图片 46" descr="C:\Users\Admin\Desktop\DA\Image and Video Analysisi\coursework\matlab\html\Question4_06.png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47938" y="0"/>
                            <a:ext cx="2380615" cy="183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8236F85" id="组合 12" o:spid="_x0000_s1026" style="position:absolute;margin-left:19.85pt;margin-top:310.2pt;width:353.25pt;height:126.7pt;z-index:251670528;mso-width-relative:margin;mso-height-relative:margin" coordsize="49285,183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">
                <v:shape id="图片 45" o:spid="_x0000_s1027" type="#_x0000_t75" style="position:absolute;width:23806;height:183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">
                  <v:imagedata r:id="rId35" o:title="Question4_05"/>
                </v:shape>
                <v:shape id="图片 46" o:spid="_x0000_s1028" type="#_x0000_t75" style="position:absolute;left:25479;width:23806;height:183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">
                  <v:imagedata r:id="rId36" o:title="Question4_06"/>
                </v:shape>
                <w10:wrap type="topAndBottom"/>
              </v:group>
            </w:pict>
          </mc:Fallback>
        </mc:AlternateContent>
      </w:r>
      <w:r>
        <w:rPr>
          <w:rFonts w:ascii="Arial" w:hAnsi="Arial" w:cs="Arial"/>
          <w:noProof/>
          <w:color w:val="333333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748149F3" wp14:editId="38800687">
                <wp:simplePos x="0" y="0"/>
                <wp:positionH relativeFrom="column">
                  <wp:posOffset>-104775</wp:posOffset>
                </wp:positionH>
                <wp:positionV relativeFrom="paragraph">
                  <wp:posOffset>269875</wp:posOffset>
                </wp:positionV>
                <wp:extent cx="5257800" cy="2204720"/>
                <wp:effectExtent l="0" t="0" r="0" b="5080"/>
                <wp:wrapTopAndBottom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7800" cy="2204720"/>
                          <a:chOff x="0" y="0"/>
                          <a:chExt cx="5561965" cy="2688590"/>
                        </a:xfrm>
                      </wpg:grpSpPr>
                      <pic:pic xmlns:pic="http://schemas.openxmlformats.org/drawingml/2006/picture">
                        <pic:nvPicPr>
                          <pic:cNvPr id="41" name="图片 41" descr="C:\Users\Admin\Desktop\DA\Image and Video Analysisi\coursework\matlab\html\Question4_01.png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5295" cy="268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2" name="图片 42" descr="C:\Users\Admin\Desktop\DA\Image and Video Analysisi\coursework\matlab\html\Question4_02.png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28900" y="28575"/>
                            <a:ext cx="2933065" cy="2633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D336667" id="组合 9" o:spid="_x0000_s1026" style="position:absolute;margin-left:-8.25pt;margin-top:21.25pt;width:414pt;height:173.6pt;z-index:251675648;mso-width-relative:margin;mso-height-relative:margin" coordsize="55619,268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">
                <v:shape id="图片 41" o:spid="_x0000_s1027" type="#_x0000_t75" style="position:absolute;width:29952;height:268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">
                  <v:imagedata r:id="rId39" o:title="Question4_01"/>
                </v:shape>
                <v:shape id="图片 42" o:spid="_x0000_s1028" type="#_x0000_t75" style="position:absolute;left:26289;top:285;width:29330;height:263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">
                  <v:imagedata r:id="rId40" o:title="Question4_02"/>
                </v:shape>
                <w10:wrap type="topAndBottom"/>
              </v:group>
            </w:pict>
          </mc:Fallback>
        </mc:AlternateContent>
      </w:r>
      <w:r w:rsidR="004A4174" w:rsidRPr="00E14E6C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</w:t>
      </w:r>
      <w:proofErr w:type="spellStart"/>
      <w:r w:rsidR="004A4174" w:rsidRPr="00E14E6C">
        <w:rPr>
          <w:rFonts w:ascii="Courier New" w:eastAsia="Times New Roman" w:hAnsi="Courier New" w:cs="Courier New"/>
          <w:color w:val="000000"/>
          <w:sz w:val="18"/>
          <w:szCs w:val="18"/>
        </w:rPr>
        <w:t>ylabel</w:t>
      </w:r>
      <w:proofErr w:type="spellEnd"/>
      <w:r w:rsidR="004A4174" w:rsidRPr="00E14E6C">
        <w:rPr>
          <w:rFonts w:ascii="Courier New" w:eastAsia="Times New Roman" w:hAnsi="Courier New" w:cs="Courier New"/>
          <w:color w:val="000000"/>
          <w:sz w:val="18"/>
          <w:szCs w:val="18"/>
        </w:rPr>
        <w:t>(</w:t>
      </w:r>
      <w:r w:rsidR="004A4174" w:rsidRPr="00E14E6C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SNR(dBs)</w:t>
      </w:r>
      <w:proofErr w:type="gramStart"/>
      <w:r w:rsidR="004A4174" w:rsidRPr="00E14E6C">
        <w:rPr>
          <w:rFonts w:ascii="Courier New" w:eastAsia="Times New Roman" w:hAnsi="Courier New" w:cs="Courier New"/>
          <w:color w:val="A020F0"/>
          <w:sz w:val="18"/>
          <w:szCs w:val="18"/>
          <w:bdr w:val="none" w:sz="0" w:space="0" w:color="auto" w:frame="1"/>
        </w:rPr>
        <w:t>'</w:t>
      </w:r>
      <w:r w:rsidR="004A4174" w:rsidRPr="00E14E6C">
        <w:rPr>
          <w:rFonts w:ascii="Courier New" w:eastAsia="Times New Roman" w:hAnsi="Courier New" w:cs="Courier New"/>
          <w:color w:val="000000"/>
          <w:sz w:val="18"/>
          <w:szCs w:val="18"/>
        </w:rPr>
        <w:t>)</w:t>
      </w:r>
      <w:r w:rsidR="004A4174">
        <w:rPr>
          <w:rFonts w:ascii="Arial" w:eastAsia="Times New Roman" w:hAnsi="Arial" w:cs="Arial"/>
          <w:color w:val="000000"/>
          <w:sz w:val="18"/>
          <w:szCs w:val="18"/>
          <w:shd w:val="clear" w:color="auto" w:fill="FFFFFF"/>
        </w:rPr>
        <w:t>c</w:t>
      </w:r>
      <w:proofErr w:type="gramEnd"/>
      <w:r w:rsidR="004A4174" w:rsidRPr="00E14E6C">
        <w:rPr>
          <w:rFonts w:ascii="Arial" w:eastAsia="Times New Roman" w:hAnsi="Arial" w:cs="Arial"/>
          <w:color w:val="000000"/>
          <w:sz w:val="18"/>
          <w:szCs w:val="18"/>
          <w:shd w:val="clear" w:color="auto" w:fill="FFFFFF"/>
        </w:rPr>
        <w:t>      </w:t>
      </w:r>
    </w:p>
    <w:p w14:paraId="69BB9B89" w14:textId="1BB7585F" w:rsidR="00537787" w:rsidRPr="00104AF0" w:rsidRDefault="004A4174">
      <w:pPr>
        <w:rPr>
          <w:rStyle w:val="10"/>
        </w:rPr>
      </w:pPr>
      <w:r>
        <w:rPr>
          <w:rFonts w:ascii="Arial" w:hAnsi="Arial" w:cs="Arial"/>
          <w:noProof/>
          <w:color w:val="333333"/>
          <w:sz w:val="20"/>
          <w:szCs w:val="20"/>
        </w:rPr>
        <w:lastRenderedPageBreak/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55B8419D" wp14:editId="6C53B48F">
                <wp:simplePos x="0" y="0"/>
                <wp:positionH relativeFrom="column">
                  <wp:posOffset>42863</wp:posOffset>
                </wp:positionH>
                <wp:positionV relativeFrom="paragraph">
                  <wp:posOffset>335280</wp:posOffset>
                </wp:positionV>
                <wp:extent cx="5249863" cy="1957070"/>
                <wp:effectExtent l="0" t="0" r="8255" b="5080"/>
                <wp:wrapSquare wrapText="bothSides"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49863" cy="1957070"/>
                          <a:chOff x="0" y="0"/>
                          <a:chExt cx="5249863" cy="1957070"/>
                        </a:xfrm>
                      </wpg:grpSpPr>
                      <pic:pic xmlns:pic="http://schemas.openxmlformats.org/drawingml/2006/picture">
                        <pic:nvPicPr>
                          <pic:cNvPr id="4" name="图片 4" descr="C:\Users\Admin\Desktop\DA\Image and Video Analysisi\coursework\matlab\html\Question3_01.png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1957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" name="图片 3" descr="C:\Users\Admin\Desktop\DA\Image and Video Analysisi\coursework\matlab\html\Question4_01.png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71763" y="23812"/>
                            <a:ext cx="2578100" cy="193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718A4D8" id="组合 5" o:spid="_x0000_s1026" style="position:absolute;margin-left:3.4pt;margin-top:26.4pt;width:413.4pt;height:154.1pt;z-index:251654144" coordsize="52498,195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">
                <v:shape id="图片 4" o:spid="_x0000_s1027" type="#_x0000_t75" style="position:absolute;width:26098;height:195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">
                  <v:imagedata r:id="rId42" o:title="Question3_01"/>
                </v:shape>
                <v:shape id="图片 3" o:spid="_x0000_s1028" type="#_x0000_t75" style="position:absolute;left:26717;top:238;width:25781;height:193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">
                  <v:imagedata r:id="rId43" o:title="Question4_01"/>
                </v:shape>
                <w10:wrap type="square"/>
              </v:group>
            </w:pict>
          </mc:Fallback>
        </mc:AlternateContent>
      </w:r>
      <w:r w:rsidR="00104AF0">
        <w:rPr>
          <w:rStyle w:val="20"/>
          <w:rFonts w:ascii="Times New Roman" w:hAnsi="Times New Roman" w:cs="Times New Roman"/>
          <w:color w:val="auto"/>
        </w:rPr>
        <w:t>Qu</w:t>
      </w:r>
      <w:r w:rsidR="00537787" w:rsidRPr="00104AF0">
        <w:rPr>
          <w:rStyle w:val="20"/>
          <w:rFonts w:ascii="Times New Roman" w:hAnsi="Times New Roman" w:cs="Times New Roman"/>
          <w:color w:val="auto"/>
        </w:rPr>
        <w:t xml:space="preserve">estion6 </w:t>
      </w:r>
    </w:p>
    <w:p w14:paraId="3D8F21FC" w14:textId="77777777" w:rsidR="00104AF0" w:rsidRDefault="00104AF0">
      <w:pPr>
        <w:rPr>
          <w:rFonts w:ascii="Arial" w:hAnsi="Arial" w:cs="Arial"/>
          <w:color w:val="333333"/>
          <w:sz w:val="20"/>
          <w:szCs w:val="20"/>
        </w:rPr>
      </w:pPr>
    </w:p>
    <w:p w14:paraId="054417FD" w14:textId="63C5FD31" w:rsidR="005B30E4" w:rsidRDefault="00FB7F00">
      <w:pPr>
        <w:rPr>
          <w:rFonts w:ascii="Arial" w:hAnsi="Arial" w:cs="Arial"/>
          <w:color w:val="333333"/>
          <w:sz w:val="20"/>
          <w:szCs w:val="20"/>
        </w:rPr>
      </w:pPr>
      <w:r>
        <w:rPr>
          <w:rFonts w:ascii="Arial" w:hAnsi="Arial" w:cs="Arial"/>
          <w:color w:val="333333"/>
          <w:sz w:val="20"/>
          <w:szCs w:val="20"/>
        </w:rPr>
        <w:t>These two rate</w:t>
      </w:r>
      <w:r w:rsidR="00931ADE">
        <w:rPr>
          <w:rFonts w:ascii="Arial" w:hAnsi="Arial" w:cs="Arial"/>
          <w:color w:val="333333"/>
          <w:sz w:val="20"/>
          <w:szCs w:val="20"/>
        </w:rPr>
        <w:t>-distortion</w:t>
      </w:r>
      <w:r>
        <w:rPr>
          <w:rFonts w:ascii="Arial" w:hAnsi="Arial" w:cs="Arial"/>
          <w:color w:val="333333"/>
          <w:sz w:val="20"/>
          <w:szCs w:val="20"/>
        </w:rPr>
        <w:t xml:space="preserve"> curve</w:t>
      </w:r>
      <w:r w:rsidR="00B461BE">
        <w:rPr>
          <w:rFonts w:ascii="Arial" w:hAnsi="Arial" w:cs="Arial"/>
          <w:color w:val="333333"/>
          <w:sz w:val="20"/>
          <w:szCs w:val="20"/>
        </w:rPr>
        <w:t>s</w:t>
      </w:r>
      <w:r>
        <w:rPr>
          <w:rFonts w:ascii="Arial" w:hAnsi="Arial" w:cs="Arial"/>
          <w:color w:val="333333"/>
          <w:sz w:val="20"/>
          <w:szCs w:val="20"/>
        </w:rPr>
        <w:t xml:space="preserve"> show that</w:t>
      </w:r>
      <w:r w:rsidR="00931ADE">
        <w:rPr>
          <w:rFonts w:ascii="Arial" w:hAnsi="Arial" w:cs="Arial"/>
          <w:color w:val="333333"/>
          <w:sz w:val="20"/>
          <w:szCs w:val="20"/>
        </w:rPr>
        <w:t xml:space="preserve"> the value of SNR will </w:t>
      </w:r>
      <w:r w:rsidR="00575CFC">
        <w:rPr>
          <w:rFonts w:ascii="Arial" w:hAnsi="Arial" w:cs="Arial"/>
          <w:color w:val="333333"/>
          <w:sz w:val="20"/>
          <w:szCs w:val="20"/>
        </w:rPr>
        <w:t>rise</w:t>
      </w:r>
      <w:r w:rsidR="00931ADE">
        <w:rPr>
          <w:rFonts w:ascii="Arial" w:hAnsi="Arial" w:cs="Arial"/>
          <w:color w:val="333333"/>
          <w:sz w:val="20"/>
          <w:szCs w:val="20"/>
        </w:rPr>
        <w:t xml:space="preserve"> with the</w:t>
      </w:r>
      <w:r w:rsidR="00575CFC">
        <w:rPr>
          <w:rFonts w:ascii="Arial" w:hAnsi="Arial" w:cs="Arial"/>
          <w:color w:val="333333"/>
          <w:sz w:val="20"/>
          <w:szCs w:val="20"/>
        </w:rPr>
        <w:t xml:space="preserve"> growth of</w:t>
      </w:r>
      <w:r w:rsidR="00931ADE">
        <w:rPr>
          <w:rFonts w:ascii="Arial" w:hAnsi="Arial" w:cs="Arial"/>
          <w:color w:val="333333"/>
          <w:sz w:val="20"/>
          <w:szCs w:val="20"/>
        </w:rPr>
        <w:t xml:space="preserve"> </w:t>
      </w:r>
      <w:r w:rsidR="00575CFC">
        <w:rPr>
          <w:rFonts w:ascii="Arial" w:hAnsi="Arial" w:cs="Arial"/>
          <w:color w:val="333333"/>
          <w:sz w:val="20"/>
          <w:szCs w:val="20"/>
        </w:rPr>
        <w:t xml:space="preserve">CR, </w:t>
      </w:r>
      <w:proofErr w:type="gramStart"/>
      <w:r w:rsidR="00575CFC">
        <w:rPr>
          <w:rFonts w:ascii="Arial" w:hAnsi="Arial" w:cs="Arial"/>
          <w:color w:val="333333"/>
          <w:sz w:val="20"/>
          <w:szCs w:val="20"/>
        </w:rPr>
        <w:t>Which</w:t>
      </w:r>
      <w:proofErr w:type="gramEnd"/>
      <w:r w:rsidR="00575CFC">
        <w:rPr>
          <w:rFonts w:ascii="Arial" w:hAnsi="Arial" w:cs="Arial"/>
          <w:color w:val="333333"/>
          <w:sz w:val="20"/>
          <w:szCs w:val="20"/>
        </w:rPr>
        <w:t xml:space="preserve"> can be explained. When the value of CR increase, every pixel has more bits which means a lower threshold is applied and </w:t>
      </w:r>
      <w:r w:rsidR="00B461BE">
        <w:rPr>
          <w:rFonts w:ascii="Arial" w:hAnsi="Arial" w:cs="Arial"/>
          <w:color w:val="333333"/>
          <w:sz w:val="20"/>
          <w:szCs w:val="20"/>
        </w:rPr>
        <w:t>more information is maintained. Obviously, the value of SNR will be larger.</w:t>
      </w:r>
      <w:r w:rsidR="00575CFC">
        <w:rPr>
          <w:rFonts w:ascii="Arial" w:hAnsi="Arial" w:cs="Arial"/>
          <w:color w:val="333333"/>
          <w:sz w:val="20"/>
          <w:szCs w:val="20"/>
        </w:rPr>
        <w:t xml:space="preserve"> </w:t>
      </w:r>
    </w:p>
    <w:p w14:paraId="1AA3F4FF" w14:textId="533A7916" w:rsidR="00FB7F00" w:rsidRDefault="00B461BE">
      <w:pPr>
        <w:rPr>
          <w:rFonts w:ascii="Arial" w:hAnsi="Arial" w:cs="Arial"/>
          <w:color w:val="333333"/>
          <w:sz w:val="20"/>
          <w:szCs w:val="20"/>
        </w:rPr>
      </w:pPr>
      <w:r>
        <w:rPr>
          <w:rFonts w:ascii="Arial" w:hAnsi="Arial" w:cs="Arial"/>
          <w:color w:val="333333"/>
          <w:sz w:val="20"/>
          <w:szCs w:val="20"/>
        </w:rPr>
        <w:t xml:space="preserve">Compared with Image pyramid, </w:t>
      </w:r>
      <w:r w:rsidR="00FB7F00">
        <w:rPr>
          <w:rFonts w:ascii="Arial" w:hAnsi="Arial" w:cs="Arial"/>
          <w:color w:val="333333"/>
          <w:sz w:val="20"/>
          <w:szCs w:val="20"/>
        </w:rPr>
        <w:t xml:space="preserve">DCT </w:t>
      </w:r>
      <w:r>
        <w:rPr>
          <w:rFonts w:ascii="Arial" w:hAnsi="Arial" w:cs="Arial"/>
          <w:color w:val="333333"/>
          <w:sz w:val="20"/>
          <w:szCs w:val="20"/>
        </w:rPr>
        <w:t>can</w:t>
      </w:r>
      <w:r w:rsidR="00FB7F00">
        <w:rPr>
          <w:rFonts w:ascii="Arial" w:hAnsi="Arial" w:cs="Arial"/>
          <w:color w:val="333333"/>
          <w:sz w:val="20"/>
          <w:szCs w:val="20"/>
        </w:rPr>
        <w:t xml:space="preserve"> give a better performance in compression</w:t>
      </w:r>
      <w:r>
        <w:rPr>
          <w:rFonts w:ascii="Arial" w:hAnsi="Arial" w:cs="Arial"/>
          <w:color w:val="333333"/>
          <w:sz w:val="20"/>
          <w:szCs w:val="20"/>
        </w:rPr>
        <w:t xml:space="preserve"> when using the same threshold and encoding method. These two plots illustrate that when have the same CR, DCT has a larger SNR, which means under the same compression rate, DCT method can provide more information. The reason is that after DCT transform, the </w:t>
      </w:r>
      <w:r w:rsidR="00F36832">
        <w:rPr>
          <w:rFonts w:ascii="Arial" w:hAnsi="Arial" w:cs="Arial"/>
          <w:color w:val="333333"/>
          <w:sz w:val="20"/>
          <w:szCs w:val="20"/>
        </w:rPr>
        <w:t>low</w:t>
      </w:r>
      <w:r>
        <w:rPr>
          <w:rFonts w:ascii="Arial" w:hAnsi="Arial" w:cs="Arial"/>
          <w:color w:val="333333"/>
          <w:sz w:val="20"/>
          <w:szCs w:val="20"/>
        </w:rPr>
        <w:t xml:space="preserve"> frequency information can gather </w:t>
      </w:r>
      <w:r w:rsidR="00F36832">
        <w:rPr>
          <w:rFonts w:ascii="Arial" w:hAnsi="Arial" w:cs="Arial"/>
          <w:color w:val="333333"/>
          <w:sz w:val="20"/>
          <w:szCs w:val="20"/>
        </w:rPr>
        <w:t xml:space="preserve">around top right corner of each block. After filtered, DLE can work more efficient. </w:t>
      </w:r>
    </w:p>
    <w:p w14:paraId="475DB1D7" w14:textId="412CB579" w:rsidR="006B1AE4" w:rsidRDefault="006B1AE4" w:rsidP="00D872BA">
      <w:pPr>
        <w:pStyle w:val="1"/>
        <w:rPr>
          <w:rFonts w:ascii="Times New Roman" w:hAnsi="Times New Roman" w:cs="Times New Roman"/>
          <w:color w:val="auto"/>
        </w:rPr>
      </w:pPr>
      <w:r w:rsidRPr="00D872BA">
        <w:rPr>
          <w:rFonts w:ascii="Times New Roman" w:hAnsi="Times New Roman" w:cs="Times New Roman"/>
          <w:color w:val="auto"/>
        </w:rPr>
        <w:t>Conclusion</w:t>
      </w:r>
    </w:p>
    <w:p w14:paraId="6B3AAFC2" w14:textId="77777777" w:rsidR="00D872BA" w:rsidRPr="00D872BA" w:rsidRDefault="00D872BA" w:rsidP="00D872BA"/>
    <w:p w14:paraId="6304FC7B" w14:textId="50121ED2" w:rsidR="00BE2C62" w:rsidRDefault="00BE2C62">
      <w:pPr>
        <w:rPr>
          <w:rFonts w:ascii="Arial" w:hAnsi="Arial" w:cs="Arial"/>
          <w:color w:val="333333"/>
          <w:sz w:val="20"/>
          <w:szCs w:val="20"/>
        </w:rPr>
      </w:pPr>
      <w:r>
        <w:rPr>
          <w:rFonts w:ascii="Arial" w:hAnsi="Arial" w:cs="Arial"/>
          <w:color w:val="333333"/>
          <w:sz w:val="20"/>
          <w:szCs w:val="20"/>
        </w:rPr>
        <w:t>This coursework helps me get a better understanding of DCT, LOG, DOG, and other relevant knowledge</w:t>
      </w:r>
      <w:r w:rsidR="00D872BA">
        <w:rPr>
          <w:rFonts w:ascii="Arial" w:hAnsi="Arial" w:cs="Arial"/>
          <w:color w:val="333333"/>
          <w:sz w:val="20"/>
          <w:szCs w:val="20"/>
        </w:rPr>
        <w:t>. While, w</w:t>
      </w:r>
      <w:r w:rsidR="006B1AE4">
        <w:rPr>
          <w:rFonts w:ascii="Arial" w:hAnsi="Arial" w:cs="Arial"/>
          <w:color w:val="333333"/>
          <w:sz w:val="20"/>
          <w:szCs w:val="20"/>
        </w:rPr>
        <w:t>ith the limitation of time, I just give a basic solution of these questions, the performance of my method still can be improved. For instance, when I use DLE</w:t>
      </w:r>
      <w:r>
        <w:rPr>
          <w:rFonts w:ascii="Arial" w:hAnsi="Arial" w:cs="Arial"/>
          <w:color w:val="333333"/>
          <w:sz w:val="20"/>
          <w:szCs w:val="20"/>
        </w:rPr>
        <w:t>,</w:t>
      </w:r>
      <w:r w:rsidR="006B1AE4">
        <w:rPr>
          <w:rFonts w:ascii="Arial" w:hAnsi="Arial" w:cs="Arial"/>
          <w:color w:val="333333"/>
          <w:sz w:val="20"/>
          <w:szCs w:val="20"/>
        </w:rPr>
        <w:t xml:space="preserve"> my solution encodes the data in a row and column order, in fact, </w:t>
      </w:r>
      <w:r>
        <w:rPr>
          <w:rFonts w:ascii="Arial" w:hAnsi="Arial" w:cs="Arial"/>
          <w:color w:val="333333"/>
          <w:sz w:val="20"/>
          <w:szCs w:val="20"/>
        </w:rPr>
        <w:t>if using the “Z" path the DLE will be more efficient in DCT method.</w:t>
      </w:r>
    </w:p>
    <w:p w14:paraId="5763D5B8" w14:textId="1D5AC3C6" w:rsidR="006B1AE4" w:rsidRDefault="00BE2C62">
      <w:pPr>
        <w:rPr>
          <w:rFonts w:ascii="Arial" w:hAnsi="Arial" w:cs="Arial"/>
          <w:color w:val="333333"/>
          <w:sz w:val="20"/>
          <w:szCs w:val="20"/>
        </w:rPr>
      </w:pPr>
      <w:r>
        <w:rPr>
          <w:rFonts w:ascii="Arial" w:hAnsi="Arial" w:cs="Arial"/>
          <w:color w:val="333333"/>
          <w:sz w:val="20"/>
          <w:szCs w:val="20"/>
        </w:rPr>
        <w:t xml:space="preserve"> </w:t>
      </w:r>
    </w:p>
    <w:p w14:paraId="117FA450" w14:textId="189238E5" w:rsidR="00BC41DE" w:rsidRDefault="00104AF0">
      <w:r>
        <w:rPr>
          <w:rFonts w:ascii="Arial" w:hAnsi="Arial" w:cs="Arial"/>
          <w:color w:val="333333"/>
          <w:sz w:val="20"/>
          <w:szCs w:val="20"/>
        </w:rPr>
        <w:t xml:space="preserve">The number of </w:t>
      </w:r>
      <w:proofErr w:type="gramStart"/>
      <w:r>
        <w:rPr>
          <w:rFonts w:ascii="Arial" w:hAnsi="Arial" w:cs="Arial"/>
          <w:color w:val="333333"/>
          <w:sz w:val="20"/>
          <w:szCs w:val="20"/>
        </w:rPr>
        <w:t>words :</w:t>
      </w:r>
      <w:proofErr w:type="gramEnd"/>
      <w:r>
        <w:rPr>
          <w:rFonts w:ascii="Arial" w:hAnsi="Arial" w:cs="Arial"/>
          <w:color w:val="333333"/>
          <w:sz w:val="20"/>
          <w:szCs w:val="20"/>
        </w:rPr>
        <w:t xml:space="preserve"> 1021</w:t>
      </w:r>
    </w:p>
    <w:p w14:paraId="7677C4B3" w14:textId="28FC4163" w:rsidR="00800605" w:rsidRDefault="00800605"/>
    <w:sectPr w:rsidR="00800605" w:rsidSect="000E4A45"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MR12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32CB"/>
    <w:rsid w:val="00007D85"/>
    <w:rsid w:val="00066EF0"/>
    <w:rsid w:val="00094BC2"/>
    <w:rsid w:val="000B4390"/>
    <w:rsid w:val="000E1732"/>
    <w:rsid w:val="000E4A45"/>
    <w:rsid w:val="00104AF0"/>
    <w:rsid w:val="00133E57"/>
    <w:rsid w:val="001460A0"/>
    <w:rsid w:val="0016565D"/>
    <w:rsid w:val="001668F2"/>
    <w:rsid w:val="00192F19"/>
    <w:rsid w:val="001A24FE"/>
    <w:rsid w:val="001C23C9"/>
    <w:rsid w:val="002B72FB"/>
    <w:rsid w:val="002E04A0"/>
    <w:rsid w:val="00361B17"/>
    <w:rsid w:val="00372810"/>
    <w:rsid w:val="00415D0F"/>
    <w:rsid w:val="00420172"/>
    <w:rsid w:val="004508EC"/>
    <w:rsid w:val="004675F5"/>
    <w:rsid w:val="00485E52"/>
    <w:rsid w:val="00497696"/>
    <w:rsid w:val="004A4174"/>
    <w:rsid w:val="004E5F78"/>
    <w:rsid w:val="005061A0"/>
    <w:rsid w:val="00537787"/>
    <w:rsid w:val="00540CA1"/>
    <w:rsid w:val="005745FA"/>
    <w:rsid w:val="00575CFC"/>
    <w:rsid w:val="005B30E4"/>
    <w:rsid w:val="005D5BDF"/>
    <w:rsid w:val="00604E33"/>
    <w:rsid w:val="006152BC"/>
    <w:rsid w:val="0063149B"/>
    <w:rsid w:val="0068291C"/>
    <w:rsid w:val="006B1AE4"/>
    <w:rsid w:val="006C5A2F"/>
    <w:rsid w:val="006D0DB7"/>
    <w:rsid w:val="0071751A"/>
    <w:rsid w:val="007251A5"/>
    <w:rsid w:val="007A03AE"/>
    <w:rsid w:val="007F625C"/>
    <w:rsid w:val="00800605"/>
    <w:rsid w:val="00801692"/>
    <w:rsid w:val="00840314"/>
    <w:rsid w:val="008532CB"/>
    <w:rsid w:val="00865B36"/>
    <w:rsid w:val="008731DD"/>
    <w:rsid w:val="00876E78"/>
    <w:rsid w:val="008811A0"/>
    <w:rsid w:val="008A08AC"/>
    <w:rsid w:val="008D0B72"/>
    <w:rsid w:val="00902177"/>
    <w:rsid w:val="00931ADE"/>
    <w:rsid w:val="009347F6"/>
    <w:rsid w:val="009405A5"/>
    <w:rsid w:val="00994191"/>
    <w:rsid w:val="009975BD"/>
    <w:rsid w:val="009C269E"/>
    <w:rsid w:val="009C4B31"/>
    <w:rsid w:val="009C6C77"/>
    <w:rsid w:val="009E6C2C"/>
    <w:rsid w:val="009E6DD8"/>
    <w:rsid w:val="00A025B5"/>
    <w:rsid w:val="00A214F0"/>
    <w:rsid w:val="00A33803"/>
    <w:rsid w:val="00A57660"/>
    <w:rsid w:val="00AA182C"/>
    <w:rsid w:val="00B12899"/>
    <w:rsid w:val="00B461BE"/>
    <w:rsid w:val="00B9580F"/>
    <w:rsid w:val="00BC41DE"/>
    <w:rsid w:val="00BE16AE"/>
    <w:rsid w:val="00BE2C62"/>
    <w:rsid w:val="00C33A08"/>
    <w:rsid w:val="00C77A0E"/>
    <w:rsid w:val="00CA2F35"/>
    <w:rsid w:val="00CB6028"/>
    <w:rsid w:val="00CC7B3A"/>
    <w:rsid w:val="00CE6329"/>
    <w:rsid w:val="00D073EC"/>
    <w:rsid w:val="00D1292D"/>
    <w:rsid w:val="00D15C2C"/>
    <w:rsid w:val="00D23CA7"/>
    <w:rsid w:val="00D67C88"/>
    <w:rsid w:val="00D872BA"/>
    <w:rsid w:val="00DB556A"/>
    <w:rsid w:val="00DC2420"/>
    <w:rsid w:val="00E37E14"/>
    <w:rsid w:val="00EC5A2F"/>
    <w:rsid w:val="00ED79EF"/>
    <w:rsid w:val="00EE3428"/>
    <w:rsid w:val="00EE7770"/>
    <w:rsid w:val="00F2188F"/>
    <w:rsid w:val="00F33894"/>
    <w:rsid w:val="00F36832"/>
    <w:rsid w:val="00F53BFA"/>
    <w:rsid w:val="00F56A1F"/>
    <w:rsid w:val="00F865E8"/>
    <w:rsid w:val="00FA5EA5"/>
    <w:rsid w:val="00FB7F00"/>
    <w:rsid w:val="00FC76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1D21B1"/>
  <w15:chartTrackingRefBased/>
  <w15:docId w15:val="{1BA75A56-6091-44F5-A39E-789ACD325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872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872B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5061A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semiHidden/>
    <w:rsid w:val="005061A0"/>
    <w:rPr>
      <w:rFonts w:ascii="Courier New" w:eastAsia="Times New Roman" w:hAnsi="Courier New" w:cs="Courier New"/>
      <w:sz w:val="20"/>
      <w:szCs w:val="20"/>
    </w:rPr>
  </w:style>
  <w:style w:type="character" w:customStyle="1" w:styleId="keyword">
    <w:name w:val="keyword"/>
    <w:basedOn w:val="a0"/>
    <w:rsid w:val="005061A0"/>
  </w:style>
  <w:style w:type="character" w:customStyle="1" w:styleId="fontstyle01">
    <w:name w:val="fontstyle01"/>
    <w:basedOn w:val="a0"/>
    <w:rsid w:val="00DB556A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styleId="a3">
    <w:name w:val="Placeholder Text"/>
    <w:basedOn w:val="a0"/>
    <w:uiPriority w:val="99"/>
    <w:semiHidden/>
    <w:rsid w:val="00801692"/>
    <w:rPr>
      <w:color w:val="808080"/>
    </w:rPr>
  </w:style>
  <w:style w:type="character" w:customStyle="1" w:styleId="comment">
    <w:name w:val="comment"/>
    <w:basedOn w:val="a0"/>
    <w:rsid w:val="00604E33"/>
  </w:style>
  <w:style w:type="paragraph" w:styleId="a4">
    <w:name w:val="Normal (Web)"/>
    <w:basedOn w:val="a"/>
    <w:uiPriority w:val="99"/>
    <w:semiHidden/>
    <w:unhideWhenUsed/>
    <w:rsid w:val="00EC5A2F"/>
    <w:pPr>
      <w:widowControl/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16565D"/>
  </w:style>
  <w:style w:type="character" w:customStyle="1" w:styleId="10">
    <w:name w:val="标题 1 字符"/>
    <w:basedOn w:val="a0"/>
    <w:link w:val="1"/>
    <w:uiPriority w:val="9"/>
    <w:rsid w:val="00D872B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D872B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5">
    <w:name w:val="caption"/>
    <w:basedOn w:val="a"/>
    <w:next w:val="a"/>
    <w:uiPriority w:val="35"/>
    <w:unhideWhenUsed/>
    <w:qFormat/>
    <w:rsid w:val="00D23CA7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0047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36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13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80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71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22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25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5.png"/><Relationship Id="rId41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22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7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4CD3B7-952A-41D1-9A8D-7E9976F2C5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795</Words>
  <Characters>10237</Characters>
  <Application>Microsoft Office Word</Application>
  <DocSecurity>0</DocSecurity>
  <Lines>85</Lines>
  <Paragraphs>24</Paragraphs>
  <ScaleCrop>false</ScaleCrop>
  <Company/>
  <LinksUpToDate>false</LinksUpToDate>
  <CharactersWithSpaces>12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, Jingran</dc:creator>
  <cp:keywords/>
  <dc:description/>
  <cp:lastModifiedBy>Fu, Jingran</cp:lastModifiedBy>
  <cp:revision>2</cp:revision>
  <dcterms:created xsi:type="dcterms:W3CDTF">2018-01-11T00:57:00Z</dcterms:created>
  <dcterms:modified xsi:type="dcterms:W3CDTF">2018-01-11T00:57:00Z</dcterms:modified>
</cp:coreProperties>
</file>